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9" r:id="rId2"/>
    <p:sldId id="265" r:id="rId3"/>
    <p:sldId id="257" r:id="rId4"/>
    <p:sldId id="258" r:id="rId5"/>
    <p:sldId id="260" r:id="rId6"/>
    <p:sldId id="261" r:id="rId7"/>
    <p:sldId id="263" r:id="rId8"/>
    <p:sldId id="262" r:id="rId9"/>
    <p:sldId id="264" r:id="rId10"/>
  </p:sldIdLst>
  <p:sldSz cx="12192000" cy="6858000"/>
  <p:notesSz cx="6858000" cy="91440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EF7F52F1-1AB3-44EB-86F9-662C38530C68}" v="28" dt="2024-11-28T13:40:18.339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Estilo Claro 3 - Ênfas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1" d="100"/>
          <a:sy n="101" d="100"/>
        </p:scale>
        <p:origin x="160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microsoft.com/office/2016/11/relationships/changesInfo" Target="changesInfos/changesInfo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anilo José de Lima professordanilo.com" userId="23ea03c13864f996" providerId="LiveId" clId="{EF7F52F1-1AB3-44EB-86F9-662C38530C68}"/>
    <pc:docChg chg="undo custSel addSld delSld modSld sldOrd">
      <pc:chgData name="Danilo José de Lima professordanilo.com" userId="23ea03c13864f996" providerId="LiveId" clId="{EF7F52F1-1AB3-44EB-86F9-662C38530C68}" dt="2024-11-28T13:40:18.339" v="982"/>
      <pc:docMkLst>
        <pc:docMk/>
      </pc:docMkLst>
      <pc:sldChg chg="modSp new del mod">
        <pc:chgData name="Danilo José de Lima professordanilo.com" userId="23ea03c13864f996" providerId="LiveId" clId="{EF7F52F1-1AB3-44EB-86F9-662C38530C68}" dt="2024-11-28T13:37:25.874" v="968" actId="2696"/>
        <pc:sldMkLst>
          <pc:docMk/>
          <pc:sldMk cId="2087896618" sldId="256"/>
        </pc:sldMkLst>
        <pc:spChg chg="mod">
          <ac:chgData name="Danilo José de Lima professordanilo.com" userId="23ea03c13864f996" providerId="LiveId" clId="{EF7F52F1-1AB3-44EB-86F9-662C38530C68}" dt="2024-11-28T12:47:02.669" v="33" actId="20577"/>
          <ac:spMkLst>
            <pc:docMk/>
            <pc:sldMk cId="2087896618" sldId="256"/>
            <ac:spMk id="2" creationId="{506DFE76-A492-2BB8-CC34-793DF361FDAB}"/>
          </ac:spMkLst>
        </pc:spChg>
        <pc:spChg chg="mod">
          <ac:chgData name="Danilo José de Lima professordanilo.com" userId="23ea03c13864f996" providerId="LiveId" clId="{EF7F52F1-1AB3-44EB-86F9-662C38530C68}" dt="2024-11-28T12:47:11.906" v="63" actId="20577"/>
          <ac:spMkLst>
            <pc:docMk/>
            <pc:sldMk cId="2087896618" sldId="256"/>
            <ac:spMk id="3" creationId="{E9D81D2B-21D5-28D4-1096-BC0A35D5D645}"/>
          </ac:spMkLst>
        </pc:spChg>
      </pc:sldChg>
      <pc:sldChg chg="addSp delSp modSp new mod setBg">
        <pc:chgData name="Danilo José de Lima professordanilo.com" userId="23ea03c13864f996" providerId="LiveId" clId="{EF7F52F1-1AB3-44EB-86F9-662C38530C68}" dt="2024-11-28T12:48:53.563" v="101" actId="26606"/>
        <pc:sldMkLst>
          <pc:docMk/>
          <pc:sldMk cId="67156007" sldId="257"/>
        </pc:sldMkLst>
        <pc:spChg chg="mod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2" creationId="{1FBABC36-9655-6146-0BDD-4467BF94F384}"/>
          </ac:spMkLst>
        </pc:spChg>
        <pc:spChg chg="del">
          <ac:chgData name="Danilo José de Lima professordanilo.com" userId="23ea03c13864f996" providerId="LiveId" clId="{EF7F52F1-1AB3-44EB-86F9-662C38530C68}" dt="2024-11-28T12:48:22.885" v="65" actId="478"/>
          <ac:spMkLst>
            <pc:docMk/>
            <pc:sldMk cId="67156007" sldId="257"/>
            <ac:spMk id="3" creationId="{D4F8802A-E4D2-704B-5636-F5D22FF454F3}"/>
          </ac:spMkLst>
        </pc:spChg>
        <pc:spChg chg="add del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6" creationId="{A4AC5506-6312-4701-8D3C-40187889A947}"/>
          </ac:spMkLst>
        </pc:spChg>
        <pc:spChg chg="add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8" creationId="{A8384FB5-9ADC-4DDC-881B-597D56F5B15D}"/>
          </ac:spMkLst>
        </pc:spChg>
        <pc:spChg chg="add del">
          <ac:chgData name="Danilo José de Lima professordanilo.com" userId="23ea03c13864f996" providerId="LiveId" clId="{EF7F52F1-1AB3-44EB-86F9-662C38530C68}" dt="2024-11-28T12:48:30.686" v="68" actId="26606"/>
          <ac:spMkLst>
            <pc:docMk/>
            <pc:sldMk cId="67156007" sldId="257"/>
            <ac:spMk id="9" creationId="{6753252F-4873-4F63-801D-CC719279A7D5}"/>
          </ac:spMkLst>
        </pc:spChg>
        <pc:spChg chg="add del">
          <ac:chgData name="Danilo José de Lima professordanilo.com" userId="23ea03c13864f996" providerId="LiveId" clId="{EF7F52F1-1AB3-44EB-86F9-662C38530C68}" dt="2024-11-28T12:48:30.686" v="68" actId="26606"/>
          <ac:spMkLst>
            <pc:docMk/>
            <pc:sldMk cId="67156007" sldId="257"/>
            <ac:spMk id="11" creationId="{047C8CCB-F95D-4249-92DD-651249D3535A}"/>
          </ac:spMkLst>
        </pc:spChg>
        <pc:spChg chg="add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13" creationId="{1199E1B1-A8C0-4FE8-A5A8-1CB41D69F857}"/>
          </ac:spMkLst>
        </pc:spChg>
        <pc:spChg chg="add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15" creationId="{84A8DE83-DE75-4B41-9DB4-A7EC0B0DEC0B}"/>
          </ac:spMkLst>
        </pc:spChg>
        <pc:spChg chg="add">
          <ac:chgData name="Danilo José de Lima professordanilo.com" userId="23ea03c13864f996" providerId="LiveId" clId="{EF7F52F1-1AB3-44EB-86F9-662C38530C68}" dt="2024-11-28T12:48:53.563" v="101" actId="26606"/>
          <ac:spMkLst>
            <pc:docMk/>
            <pc:sldMk cId="67156007" sldId="257"/>
            <ac:spMk id="17" creationId="{A7009A0A-BEF5-4EAC-AF15-E4F9F002E239}"/>
          </ac:spMkLst>
        </pc:spChg>
        <pc:graphicFrameChg chg="add mod modGraphic">
          <ac:chgData name="Danilo José de Lima professordanilo.com" userId="23ea03c13864f996" providerId="LiveId" clId="{EF7F52F1-1AB3-44EB-86F9-662C38530C68}" dt="2024-11-28T12:48:53.563" v="101" actId="26606"/>
          <ac:graphicFrameMkLst>
            <pc:docMk/>
            <pc:sldMk cId="67156007" sldId="257"/>
            <ac:graphicFrameMk id="4" creationId="{4BF2CD5A-C6C1-A9F5-C4CC-64E7432073CC}"/>
          </ac:graphicFrameMkLst>
        </pc:graphicFrameChg>
      </pc:sldChg>
      <pc:sldChg chg="addSp modSp new mod setBg">
        <pc:chgData name="Danilo José de Lima professordanilo.com" userId="23ea03c13864f996" providerId="LiveId" clId="{EF7F52F1-1AB3-44EB-86F9-662C38530C68}" dt="2024-11-28T12:53:22.075" v="213" actId="6549"/>
        <pc:sldMkLst>
          <pc:docMk/>
          <pc:sldMk cId="1684996132" sldId="258"/>
        </pc:sldMkLst>
        <pc:spChg chg="mod">
          <ac:chgData name="Danilo José de Lima professordanilo.com" userId="23ea03c13864f996" providerId="LiveId" clId="{EF7F52F1-1AB3-44EB-86F9-662C38530C68}" dt="2024-11-28T12:51:34.429" v="200" actId="20577"/>
          <ac:spMkLst>
            <pc:docMk/>
            <pc:sldMk cId="1684996132" sldId="258"/>
            <ac:spMk id="2" creationId="{7DF51707-2F2D-DF3F-D09D-BDAAE54F91CE}"/>
          </ac:spMkLst>
        </pc:spChg>
        <pc:spChg chg="mod">
          <ac:chgData name="Danilo José de Lima professordanilo.com" userId="23ea03c13864f996" providerId="LiveId" clId="{EF7F52F1-1AB3-44EB-86F9-662C38530C68}" dt="2024-11-28T12:53:22.075" v="213" actId="6549"/>
          <ac:spMkLst>
            <pc:docMk/>
            <pc:sldMk cId="1684996132" sldId="258"/>
            <ac:spMk id="3" creationId="{E8DDBB7B-46EF-9EC2-BB72-EE2EC2726502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8" creationId="{DEE2AD96-B495-4E06-9291-B71706F728CB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10" creationId="{53CF6D67-C5A8-4ADD-9E8E-1E38CA1D3166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12" creationId="{86909FA0-B515-4681-B7A8-FA281D133B94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14" creationId="{21C9FE86-FCC3-4A31-AA1C-C882262B7FE7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16" creationId="{7D96243B-ECED-4B71-8E06-AE9A285EAD20}"/>
          </ac:spMkLst>
        </pc:spChg>
        <pc:spChg chg="add">
          <ac:chgData name="Danilo José de Lima professordanilo.com" userId="23ea03c13864f996" providerId="LiveId" clId="{EF7F52F1-1AB3-44EB-86F9-662C38530C68}" dt="2024-11-28T12:50:08.220" v="145" actId="26606"/>
          <ac:spMkLst>
            <pc:docMk/>
            <pc:sldMk cId="1684996132" sldId="258"/>
            <ac:spMk id="18" creationId="{A09989E4-EFDC-4A90-A633-E0525FB4139E}"/>
          </ac:spMkLst>
        </pc:spChg>
      </pc:sldChg>
      <pc:sldChg chg="addSp modSp new mod setBg">
        <pc:chgData name="Danilo José de Lima professordanilo.com" userId="23ea03c13864f996" providerId="LiveId" clId="{EF7F52F1-1AB3-44EB-86F9-662C38530C68}" dt="2024-11-28T13:40:18.339" v="982"/>
        <pc:sldMkLst>
          <pc:docMk/>
          <pc:sldMk cId="3084745288" sldId="259"/>
        </pc:sldMkLst>
        <pc:spChg chg="mod">
          <ac:chgData name="Danilo José de Lima professordanilo.com" userId="23ea03c13864f996" providerId="LiveId" clId="{EF7F52F1-1AB3-44EB-86F9-662C38530C68}" dt="2024-11-28T13:37:00.031" v="948" actId="20577"/>
          <ac:spMkLst>
            <pc:docMk/>
            <pc:sldMk cId="3084745288" sldId="259"/>
            <ac:spMk id="2" creationId="{AD018FD1-E9DC-F326-C3D4-C5DCD4F3F39C}"/>
          </ac:spMkLst>
        </pc:spChg>
        <pc:spChg chg="add mod">
          <ac:chgData name="Danilo José de Lima professordanilo.com" userId="23ea03c13864f996" providerId="LiveId" clId="{EF7F52F1-1AB3-44EB-86F9-662C38530C68}" dt="2024-11-28T13:37:19.493" v="967" actId="1076"/>
          <ac:spMkLst>
            <pc:docMk/>
            <pc:sldMk cId="3084745288" sldId="259"/>
            <ac:spMk id="3" creationId="{04D5A227-C55E-3DB7-4B34-5015D88F9959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7" creationId="{0E30439A-8A5B-46EC-8283-9B6B031D40D0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9" creationId="{5CEAD642-85CF-4750-8432-7C80C901F001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11" creationId="{FA33EEAE-15D5-4119-8C1E-89D943F911EF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13" creationId="{730D8B3B-9B80-4025-B934-26DC7D7CD231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15" creationId="{B5A1B09C-1565-46F8-B70F-621C5EB48A09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17" creationId="{8C516CC8-80AC-446C-A56E-9F54B7210402}"/>
          </ac:spMkLst>
        </pc:spChg>
        <pc:spChg chg="add">
          <ac:chgData name="Danilo José de Lima professordanilo.com" userId="23ea03c13864f996" providerId="LiveId" clId="{EF7F52F1-1AB3-44EB-86F9-662C38530C68}" dt="2024-11-28T12:49:35.149" v="104" actId="26606"/>
          <ac:spMkLst>
            <pc:docMk/>
            <pc:sldMk cId="3084745288" sldId="259"/>
            <ac:spMk id="19" creationId="{53947E58-F088-49F1-A3D1-DEA690192E84}"/>
          </ac:spMkLst>
        </pc:spChg>
        <pc:picChg chg="add mod modCrop">
          <ac:chgData name="Danilo José de Lima professordanilo.com" userId="23ea03c13864f996" providerId="LiveId" clId="{EF7F52F1-1AB3-44EB-86F9-662C38530C68}" dt="2024-11-28T13:40:18.339" v="982"/>
          <ac:picMkLst>
            <pc:docMk/>
            <pc:sldMk cId="3084745288" sldId="259"/>
            <ac:picMk id="5" creationId="{A51864C7-51F5-E524-F802-B923ED099669}"/>
          </ac:picMkLst>
        </pc:picChg>
      </pc:sldChg>
      <pc:sldChg chg="delSp add del setBg delDesignElem">
        <pc:chgData name="Danilo José de Lima professordanilo.com" userId="23ea03c13864f996" providerId="LiveId" clId="{EF7F52F1-1AB3-44EB-86F9-662C38530C68}" dt="2024-11-28T12:52:32.110" v="203" actId="47"/>
        <pc:sldMkLst>
          <pc:docMk/>
          <pc:sldMk cId="2532923924" sldId="260"/>
        </pc:sldMkLst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8" creationId="{77F6F6B0-3C5D-ECE1-60AD-D9BDD3F88523}"/>
          </ac:spMkLst>
        </pc:spChg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10" creationId="{0F0F691C-AE7D-F2BA-140D-1244026ADC78}"/>
          </ac:spMkLst>
        </pc:spChg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12" creationId="{5CA164B7-EECA-F562-0938-239498BCC1B3}"/>
          </ac:spMkLst>
        </pc:spChg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14" creationId="{849735A6-7E77-3F3D-3632-E220ECC2201E}"/>
          </ac:spMkLst>
        </pc:spChg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16" creationId="{00EF8466-E89F-CD2B-EFA4-BD87D3661CD0}"/>
          </ac:spMkLst>
        </pc:spChg>
        <pc:spChg chg="del">
          <ac:chgData name="Danilo José de Lima professordanilo.com" userId="23ea03c13864f996" providerId="LiveId" clId="{EF7F52F1-1AB3-44EB-86F9-662C38530C68}" dt="2024-11-28T12:52:28.766" v="202"/>
          <ac:spMkLst>
            <pc:docMk/>
            <pc:sldMk cId="2532923924" sldId="260"/>
            <ac:spMk id="18" creationId="{8A4FEC0B-8C60-3B21-8891-0D2FACF37BF8}"/>
          </ac:spMkLst>
        </pc:spChg>
      </pc:sldChg>
      <pc:sldChg chg="addSp delSp modSp add mod">
        <pc:chgData name="Danilo José de Lima professordanilo.com" userId="23ea03c13864f996" providerId="LiveId" clId="{EF7F52F1-1AB3-44EB-86F9-662C38530C68}" dt="2024-11-28T12:58:55.929" v="239"/>
        <pc:sldMkLst>
          <pc:docMk/>
          <pc:sldMk cId="2690240229" sldId="260"/>
        </pc:sldMkLst>
        <pc:spChg chg="mod">
          <ac:chgData name="Danilo José de Lima professordanilo.com" userId="23ea03c13864f996" providerId="LiveId" clId="{EF7F52F1-1AB3-44EB-86F9-662C38530C68}" dt="2024-11-28T12:53:25.509" v="214" actId="6549"/>
          <ac:spMkLst>
            <pc:docMk/>
            <pc:sldMk cId="2690240229" sldId="260"/>
            <ac:spMk id="2" creationId="{C3CF5634-7A24-66EE-267E-C3CDB02E9216}"/>
          </ac:spMkLst>
        </pc:spChg>
        <pc:spChg chg="del">
          <ac:chgData name="Danilo José de Lima professordanilo.com" userId="23ea03c13864f996" providerId="LiveId" clId="{EF7F52F1-1AB3-44EB-86F9-662C38530C68}" dt="2024-11-28T12:53:59.085" v="215" actId="478"/>
          <ac:spMkLst>
            <pc:docMk/>
            <pc:sldMk cId="2690240229" sldId="260"/>
            <ac:spMk id="3" creationId="{6A92B69D-F2FF-E9DA-337C-EAD34DF4956B}"/>
          </ac:spMkLst>
        </pc:spChg>
        <pc:spChg chg="add del mod">
          <ac:chgData name="Danilo José de Lima professordanilo.com" userId="23ea03c13864f996" providerId="LiveId" clId="{EF7F52F1-1AB3-44EB-86F9-662C38530C68}" dt="2024-11-28T12:54:01.300" v="216" actId="478"/>
          <ac:spMkLst>
            <pc:docMk/>
            <pc:sldMk cId="2690240229" sldId="260"/>
            <ac:spMk id="5" creationId="{874F6F0A-A896-4E21-4963-30F426B0C10B}"/>
          </ac:spMkLst>
        </pc:spChg>
        <pc:spChg chg="add mod">
          <ac:chgData name="Danilo José de Lima professordanilo.com" userId="23ea03c13864f996" providerId="LiveId" clId="{EF7F52F1-1AB3-44EB-86F9-662C38530C68}" dt="2024-11-28T12:57:22.013" v="231" actId="6549"/>
          <ac:spMkLst>
            <pc:docMk/>
            <pc:sldMk cId="2690240229" sldId="260"/>
            <ac:spMk id="11" creationId="{8EC46B00-06CC-B866-AD97-DE98A5A44541}"/>
          </ac:spMkLst>
        </pc:spChg>
        <pc:spChg chg="add mod ord">
          <ac:chgData name="Danilo José de Lima professordanilo.com" userId="23ea03c13864f996" providerId="LiveId" clId="{EF7F52F1-1AB3-44EB-86F9-662C38530C68}" dt="2024-11-28T12:58:55.929" v="239"/>
          <ac:spMkLst>
            <pc:docMk/>
            <pc:sldMk cId="2690240229" sldId="260"/>
            <ac:spMk id="13" creationId="{B0DFA19E-F5CA-9713-EF9B-B316625504B2}"/>
          </ac:spMkLst>
        </pc:spChg>
        <pc:picChg chg="add mod">
          <ac:chgData name="Danilo José de Lima professordanilo.com" userId="23ea03c13864f996" providerId="LiveId" clId="{EF7F52F1-1AB3-44EB-86F9-662C38530C68}" dt="2024-11-28T12:54:19.068" v="227" actId="1038"/>
          <ac:picMkLst>
            <pc:docMk/>
            <pc:sldMk cId="2690240229" sldId="260"/>
            <ac:picMk id="7" creationId="{D7F8FB9A-0C21-C27C-60B9-92EBBD94A763}"/>
          </ac:picMkLst>
        </pc:picChg>
      </pc:sldChg>
      <pc:sldChg chg="addSp delSp modSp new mod setBg">
        <pc:chgData name="Danilo José de Lima professordanilo.com" userId="23ea03c13864f996" providerId="LiveId" clId="{EF7F52F1-1AB3-44EB-86F9-662C38530C68}" dt="2024-11-28T13:35:47.301" v="894" actId="6549"/>
        <pc:sldMkLst>
          <pc:docMk/>
          <pc:sldMk cId="2244664067" sldId="261"/>
        </pc:sldMkLst>
        <pc:spChg chg="mod">
          <ac:chgData name="Danilo José de Lima professordanilo.com" userId="23ea03c13864f996" providerId="LiveId" clId="{EF7F52F1-1AB3-44EB-86F9-662C38530C68}" dt="2024-11-28T13:02:04.610" v="306" actId="1076"/>
          <ac:spMkLst>
            <pc:docMk/>
            <pc:sldMk cId="2244664067" sldId="261"/>
            <ac:spMk id="2" creationId="{A578E9F4-6F8D-5F8A-8EA7-CEA6F9ABDBC7}"/>
          </ac:spMkLst>
        </pc:spChg>
        <pc:spChg chg="del">
          <ac:chgData name="Danilo José de Lima professordanilo.com" userId="23ea03c13864f996" providerId="LiveId" clId="{EF7F52F1-1AB3-44EB-86F9-662C38530C68}" dt="2024-11-28T13:01:24.099" v="241" actId="478"/>
          <ac:spMkLst>
            <pc:docMk/>
            <pc:sldMk cId="2244664067" sldId="261"/>
            <ac:spMk id="3" creationId="{66F17002-0EF9-8CA7-EF07-A0D971790297}"/>
          </ac:spMkLst>
        </pc:spChg>
        <pc:spChg chg="add del">
          <ac:chgData name="Danilo José de Lima professordanilo.com" userId="23ea03c13864f996" providerId="LiveId" clId="{EF7F52F1-1AB3-44EB-86F9-662C38530C68}" dt="2024-11-28T13:01:38.737" v="244" actId="26606"/>
          <ac:spMkLst>
            <pc:docMk/>
            <pc:sldMk cId="2244664067" sldId="261"/>
            <ac:spMk id="10" creationId="{D4771268-CB57-404A-9271-370EB28F6090}"/>
          </ac:spMkLst>
        </pc:spChg>
        <pc:spChg chg="add">
          <ac:chgData name="Danilo José de Lima professordanilo.com" userId="23ea03c13864f996" providerId="LiveId" clId="{EF7F52F1-1AB3-44EB-86F9-662C38530C68}" dt="2024-11-28T13:01:38.746" v="245" actId="26606"/>
          <ac:spMkLst>
            <pc:docMk/>
            <pc:sldMk cId="2244664067" sldId="261"/>
            <ac:spMk id="12" creationId="{91E5A9A7-95C6-4F4F-B00E-C82E07FE62EF}"/>
          </ac:spMkLst>
        </pc:spChg>
        <pc:spChg chg="add">
          <ac:chgData name="Danilo José de Lima professordanilo.com" userId="23ea03c13864f996" providerId="LiveId" clId="{EF7F52F1-1AB3-44EB-86F9-662C38530C68}" dt="2024-11-28T13:01:38.746" v="245" actId="26606"/>
          <ac:spMkLst>
            <pc:docMk/>
            <pc:sldMk cId="2244664067" sldId="261"/>
            <ac:spMk id="13" creationId="{A8384FB5-9ADC-4DDC-881B-597D56F5B15D}"/>
          </ac:spMkLst>
        </pc:spChg>
        <pc:spChg chg="add">
          <ac:chgData name="Danilo José de Lima professordanilo.com" userId="23ea03c13864f996" providerId="LiveId" clId="{EF7F52F1-1AB3-44EB-86F9-662C38530C68}" dt="2024-11-28T13:01:38.746" v="245" actId="26606"/>
          <ac:spMkLst>
            <pc:docMk/>
            <pc:sldMk cId="2244664067" sldId="261"/>
            <ac:spMk id="14" creationId="{D07DD2DE-F619-49DD-B5E7-03A290FF4ED1}"/>
          </ac:spMkLst>
        </pc:spChg>
        <pc:spChg chg="add">
          <ac:chgData name="Danilo José de Lima professordanilo.com" userId="23ea03c13864f996" providerId="LiveId" clId="{EF7F52F1-1AB3-44EB-86F9-662C38530C68}" dt="2024-11-28T13:01:38.746" v="245" actId="26606"/>
          <ac:spMkLst>
            <pc:docMk/>
            <pc:sldMk cId="2244664067" sldId="261"/>
            <ac:spMk id="16" creationId="{85149191-5F60-4A28-AAFF-039F96B0F3EC}"/>
          </ac:spMkLst>
        </pc:spChg>
        <pc:spChg chg="add">
          <ac:chgData name="Danilo José de Lima professordanilo.com" userId="23ea03c13864f996" providerId="LiveId" clId="{EF7F52F1-1AB3-44EB-86F9-662C38530C68}" dt="2024-11-28T13:01:38.746" v="245" actId="26606"/>
          <ac:spMkLst>
            <pc:docMk/>
            <pc:sldMk cId="2244664067" sldId="261"/>
            <ac:spMk id="18" creationId="{F8260ED5-17F7-4158-B241-D51DD4CF1B7E}"/>
          </ac:spMkLst>
        </pc:spChg>
        <pc:spChg chg="add mod">
          <ac:chgData name="Danilo José de Lima professordanilo.com" userId="23ea03c13864f996" providerId="LiveId" clId="{EF7F52F1-1AB3-44EB-86F9-662C38530C68}" dt="2024-11-28T13:35:00.003" v="859"/>
          <ac:spMkLst>
            <pc:docMk/>
            <pc:sldMk cId="2244664067" sldId="261"/>
            <ac:spMk id="24" creationId="{DD103418-AD79-23CA-06C9-3C82F0D66D5C}"/>
          </ac:spMkLst>
        </pc:spChg>
        <pc:spChg chg="add mod">
          <ac:chgData name="Danilo José de Lima professordanilo.com" userId="23ea03c13864f996" providerId="LiveId" clId="{EF7F52F1-1AB3-44EB-86F9-662C38530C68}" dt="2024-11-28T13:35:37.358" v="886" actId="1038"/>
          <ac:spMkLst>
            <pc:docMk/>
            <pc:sldMk cId="2244664067" sldId="261"/>
            <ac:spMk id="25" creationId="{642E7781-AB85-98B4-FF8A-F2637FFF505D}"/>
          </ac:spMkLst>
        </pc:spChg>
        <pc:spChg chg="add mod">
          <ac:chgData name="Danilo José de Lima professordanilo.com" userId="23ea03c13864f996" providerId="LiveId" clId="{EF7F52F1-1AB3-44EB-86F9-662C38530C68}" dt="2024-11-28T13:35:47.301" v="894" actId="6549"/>
          <ac:spMkLst>
            <pc:docMk/>
            <pc:sldMk cId="2244664067" sldId="261"/>
            <ac:spMk id="26" creationId="{4D52AD5D-8B5B-0C38-EE0F-4427EF7E31A4}"/>
          </ac:spMkLst>
        </pc:spChg>
        <pc:graphicFrameChg chg="add mod">
          <ac:chgData name="Danilo José de Lima professordanilo.com" userId="23ea03c13864f996" providerId="LiveId" clId="{EF7F52F1-1AB3-44EB-86F9-662C38530C68}" dt="2024-11-28T13:12:38.500" v="373" actId="1076"/>
          <ac:graphicFrameMkLst>
            <pc:docMk/>
            <pc:sldMk cId="2244664067" sldId="261"/>
            <ac:graphicFrameMk id="11" creationId="{802C3760-AE81-5F95-4FFB-8A758D458663}"/>
          </ac:graphicFrameMkLst>
        </pc:graphicFrameChg>
        <pc:graphicFrameChg chg="add mod">
          <ac:chgData name="Danilo José de Lima professordanilo.com" userId="23ea03c13864f996" providerId="LiveId" clId="{EF7F52F1-1AB3-44EB-86F9-662C38530C68}" dt="2024-11-28T13:13:35.463" v="381" actId="1076"/>
          <ac:graphicFrameMkLst>
            <pc:docMk/>
            <pc:sldMk cId="2244664067" sldId="261"/>
            <ac:graphicFrameMk id="21" creationId="{DF6CAF63-8965-8E6D-1B3A-4D11502BC60D}"/>
          </ac:graphicFrameMkLst>
        </pc:graphicFrameChg>
        <pc:graphicFrameChg chg="add mod">
          <ac:chgData name="Danilo José de Lima professordanilo.com" userId="23ea03c13864f996" providerId="LiveId" clId="{EF7F52F1-1AB3-44EB-86F9-662C38530C68}" dt="2024-11-28T13:14:00.621" v="386"/>
          <ac:graphicFrameMkLst>
            <pc:docMk/>
            <pc:sldMk cId="2244664067" sldId="261"/>
            <ac:graphicFrameMk id="23" creationId="{7F34D04C-C286-2B21-109C-FB86923748D0}"/>
          </ac:graphicFrameMkLst>
        </pc:graphicFrameChg>
        <pc:picChg chg="add mod modCrop">
          <ac:chgData name="Danilo José de Lima professordanilo.com" userId="23ea03c13864f996" providerId="LiveId" clId="{EF7F52F1-1AB3-44EB-86F9-662C38530C68}" dt="2024-11-28T13:03:04.975" v="353" actId="1038"/>
          <ac:picMkLst>
            <pc:docMk/>
            <pc:sldMk cId="2244664067" sldId="261"/>
            <ac:picMk id="5" creationId="{025A8EDB-31C6-F5D7-0F63-892ABEBFB66F}"/>
          </ac:picMkLst>
        </pc:picChg>
        <pc:picChg chg="add mod modCrop">
          <ac:chgData name="Danilo José de Lima professordanilo.com" userId="23ea03c13864f996" providerId="LiveId" clId="{EF7F52F1-1AB3-44EB-86F9-662C38530C68}" dt="2024-11-28T13:03:56.584" v="366" actId="1076"/>
          <ac:picMkLst>
            <pc:docMk/>
            <pc:sldMk cId="2244664067" sldId="261"/>
            <ac:picMk id="7" creationId="{B802075D-1C01-0D92-67DF-BE4E19620363}"/>
          </ac:picMkLst>
        </pc:picChg>
        <pc:picChg chg="add mod">
          <ac:chgData name="Danilo José de Lima professordanilo.com" userId="23ea03c13864f996" providerId="LiveId" clId="{EF7F52F1-1AB3-44EB-86F9-662C38530C68}" dt="2024-11-28T13:11:36.012" v="370" actId="1076"/>
          <ac:picMkLst>
            <pc:docMk/>
            <pc:sldMk cId="2244664067" sldId="261"/>
            <ac:picMk id="9" creationId="{0BB37266-245C-889B-F292-7B39AF8A9DF4}"/>
          </ac:picMkLst>
        </pc:picChg>
        <pc:cxnChg chg="add">
          <ac:chgData name="Danilo José de Lima professordanilo.com" userId="23ea03c13864f996" providerId="LiveId" clId="{EF7F52F1-1AB3-44EB-86F9-662C38530C68}" dt="2024-11-28T13:12:45.131" v="374" actId="11529"/>
          <ac:cxnSpMkLst>
            <pc:docMk/>
            <pc:sldMk cId="2244664067" sldId="261"/>
            <ac:cxnSpMk id="17" creationId="{AB881CAD-F630-4B91-3962-E8268AFE5E91}"/>
          </ac:cxnSpMkLst>
        </pc:cxnChg>
        <pc:cxnChg chg="add">
          <ac:chgData name="Danilo José de Lima professordanilo.com" userId="23ea03c13864f996" providerId="LiveId" clId="{EF7F52F1-1AB3-44EB-86F9-662C38530C68}" dt="2024-11-28T13:12:50.209" v="375" actId="11529"/>
          <ac:cxnSpMkLst>
            <pc:docMk/>
            <pc:sldMk cId="2244664067" sldId="261"/>
            <ac:cxnSpMk id="20" creationId="{EC967F23-DF37-BDA2-4684-121BC62C20DA}"/>
          </ac:cxnSpMkLst>
        </pc:cxnChg>
        <pc:cxnChg chg="add mod">
          <ac:chgData name="Danilo José de Lima professordanilo.com" userId="23ea03c13864f996" providerId="LiveId" clId="{EF7F52F1-1AB3-44EB-86F9-662C38530C68}" dt="2024-11-28T13:13:42.286" v="382" actId="571"/>
          <ac:cxnSpMkLst>
            <pc:docMk/>
            <pc:sldMk cId="2244664067" sldId="261"/>
            <ac:cxnSpMk id="22" creationId="{4A0BA2DC-18B7-58E5-01EA-574F20D7C701}"/>
          </ac:cxnSpMkLst>
        </pc:cxnChg>
      </pc:sldChg>
      <pc:sldChg chg="new del">
        <pc:chgData name="Danilo José de Lima professordanilo.com" userId="23ea03c13864f996" providerId="LiveId" clId="{EF7F52F1-1AB3-44EB-86F9-662C38530C68}" dt="2024-11-28T13:15:02.900" v="388" actId="47"/>
        <pc:sldMkLst>
          <pc:docMk/>
          <pc:sldMk cId="1029351318" sldId="262"/>
        </pc:sldMkLst>
      </pc:sldChg>
      <pc:sldChg chg="modSp add mod ord">
        <pc:chgData name="Danilo José de Lima professordanilo.com" userId="23ea03c13864f996" providerId="LiveId" clId="{EF7F52F1-1AB3-44EB-86F9-662C38530C68}" dt="2024-11-28T13:33:38.814" v="858" actId="20577"/>
        <pc:sldMkLst>
          <pc:docMk/>
          <pc:sldMk cId="1485611157" sldId="262"/>
        </pc:sldMkLst>
        <pc:spChg chg="mod">
          <ac:chgData name="Danilo José de Lima professordanilo.com" userId="23ea03c13864f996" providerId="LiveId" clId="{EF7F52F1-1AB3-44EB-86F9-662C38530C68}" dt="2024-11-28T13:28:29.456" v="452" actId="20577"/>
          <ac:spMkLst>
            <pc:docMk/>
            <pc:sldMk cId="1485611157" sldId="262"/>
            <ac:spMk id="2" creationId="{97E2EFC6-736D-C95E-A77B-6B7F724EF982}"/>
          </ac:spMkLst>
        </pc:spChg>
        <pc:spChg chg="mod">
          <ac:chgData name="Danilo José de Lima professordanilo.com" userId="23ea03c13864f996" providerId="LiveId" clId="{EF7F52F1-1AB3-44EB-86F9-662C38530C68}" dt="2024-11-28T13:33:38.814" v="858" actId="20577"/>
          <ac:spMkLst>
            <pc:docMk/>
            <pc:sldMk cId="1485611157" sldId="262"/>
            <ac:spMk id="3" creationId="{EEB76FCD-D4CC-8A85-EE11-53700BCCFE44}"/>
          </ac:spMkLst>
        </pc:spChg>
      </pc:sldChg>
      <pc:sldChg chg="modSp add mod ord">
        <pc:chgData name="Danilo José de Lima professordanilo.com" userId="23ea03c13864f996" providerId="LiveId" clId="{EF7F52F1-1AB3-44EB-86F9-662C38530C68}" dt="2024-11-28T13:16:01.009" v="402" actId="20577"/>
        <pc:sldMkLst>
          <pc:docMk/>
          <pc:sldMk cId="1046539464" sldId="263"/>
        </pc:sldMkLst>
        <pc:spChg chg="mod">
          <ac:chgData name="Danilo José de Lima professordanilo.com" userId="23ea03c13864f996" providerId="LiveId" clId="{EF7F52F1-1AB3-44EB-86F9-662C38530C68}" dt="2024-11-28T13:16:01.009" v="402" actId="20577"/>
          <ac:spMkLst>
            <pc:docMk/>
            <pc:sldMk cId="1046539464" sldId="263"/>
            <ac:spMk id="2" creationId="{3A8B4480-3D49-2A65-032D-6CA072DAAFDE}"/>
          </ac:spMkLst>
        </pc:spChg>
      </pc:sldChg>
      <pc:sldChg chg="addSp modSp add mod">
        <pc:chgData name="Danilo José de Lima professordanilo.com" userId="23ea03c13864f996" providerId="LiveId" clId="{EF7F52F1-1AB3-44EB-86F9-662C38530C68}" dt="2024-11-28T13:33:08.275" v="847" actId="27636"/>
        <pc:sldMkLst>
          <pc:docMk/>
          <pc:sldMk cId="399301435" sldId="264"/>
        </pc:sldMkLst>
        <pc:spChg chg="mod">
          <ac:chgData name="Danilo José de Lima professordanilo.com" userId="23ea03c13864f996" providerId="LiveId" clId="{EF7F52F1-1AB3-44EB-86F9-662C38530C68}" dt="2024-11-28T13:31:23.993" v="824" actId="20577"/>
          <ac:spMkLst>
            <pc:docMk/>
            <pc:sldMk cId="399301435" sldId="264"/>
            <ac:spMk id="2" creationId="{CC642513-5F69-DBC4-FE2C-028BC63FCEC5}"/>
          </ac:spMkLst>
        </pc:spChg>
        <pc:spChg chg="mod">
          <ac:chgData name="Danilo José de Lima professordanilo.com" userId="23ea03c13864f996" providerId="LiveId" clId="{EF7F52F1-1AB3-44EB-86F9-662C38530C68}" dt="2024-11-28T13:33:08.275" v="847" actId="27636"/>
          <ac:spMkLst>
            <pc:docMk/>
            <pc:sldMk cId="399301435" sldId="264"/>
            <ac:spMk id="3" creationId="{A2E0D37B-9DFE-B0D1-59A6-D25DFE70DD8D}"/>
          </ac:spMkLst>
        </pc:spChg>
        <pc:spChg chg="add">
          <ac:chgData name="Danilo José de Lima professordanilo.com" userId="23ea03c13864f996" providerId="LiveId" clId="{EF7F52F1-1AB3-44EB-86F9-662C38530C68}" dt="2024-11-28T13:31:32.783" v="825"/>
          <ac:spMkLst>
            <pc:docMk/>
            <pc:sldMk cId="399301435" sldId="264"/>
            <ac:spMk id="4" creationId="{BDFB4633-A614-6355-655E-B798729D99EE}"/>
          </ac:spMkLst>
        </pc:spChg>
        <pc:spChg chg="add">
          <ac:chgData name="Danilo José de Lima professordanilo.com" userId="23ea03c13864f996" providerId="LiveId" clId="{EF7F52F1-1AB3-44EB-86F9-662C38530C68}" dt="2024-11-28T13:31:41.878" v="827"/>
          <ac:spMkLst>
            <pc:docMk/>
            <pc:sldMk cId="399301435" sldId="264"/>
            <ac:spMk id="5" creationId="{384CF863-9B07-1CFE-3097-AD88FE95CCCE}"/>
          </ac:spMkLst>
        </pc:spChg>
      </pc:sldChg>
      <pc:sldChg chg="add">
        <pc:chgData name="Danilo José de Lima professordanilo.com" userId="23ea03c13864f996" providerId="LiveId" clId="{EF7F52F1-1AB3-44EB-86F9-662C38530C68}" dt="2024-11-28T13:36:32.248" v="895" actId="2890"/>
        <pc:sldMkLst>
          <pc:docMk/>
          <pc:sldMk cId="204049840" sldId="265"/>
        </pc:sldMkLst>
      </pc:sldChg>
    </pc:docChg>
  </pc:docChgLst>
</pc:chgInfo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BBE172F-8FFB-30DF-55D3-2CDCFA0CA6AC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Subtítulo 2">
            <a:extLst>
              <a:ext uri="{FF2B5EF4-FFF2-40B4-BE49-F238E27FC236}">
                <a16:creationId xmlns:a16="http://schemas.microsoft.com/office/drawing/2014/main" id="{F5511373-A984-A60F-C4C9-82514572AB8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56CEE5EE-A896-0F8C-BFB8-09A104D505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CBD2272-B26E-9431-1501-A079F5E2103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F46EFD4-FBFB-7610-46FD-8F1EC811F1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4231980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061D9C0-9B3F-C406-A735-37798C31B46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4AD8296A-F6A5-AC3A-7AB3-E4876B66B5A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C59E1B1D-B5FD-B6A2-F849-164B6BC9E1B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BA07A91C-7410-A1CA-BA49-FF8E467F12D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78B38E35-3CE1-8D9E-437E-E7E836384BC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08979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exto e Títul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>
            <a:extLst>
              <a:ext uri="{FF2B5EF4-FFF2-40B4-BE49-F238E27FC236}">
                <a16:creationId xmlns:a16="http://schemas.microsoft.com/office/drawing/2014/main" id="{A916620D-63A2-6BDE-0903-9314F62C09C6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Vertical 2">
            <a:extLst>
              <a:ext uri="{FF2B5EF4-FFF2-40B4-BE49-F238E27FC236}">
                <a16:creationId xmlns:a16="http://schemas.microsoft.com/office/drawing/2014/main" id="{B3A6E6AF-E42F-890E-8F34-F1C34A3ECCAF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99C10581-75FD-8EAA-EAA1-AAC6C7EA50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2FA04F9C-328C-7CA8-6335-DB40AC38F7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5344ECB3-8439-EA42-0ADE-6423687D3A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540851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28BBDC5F-F462-5F5B-7641-7228847235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148C909-E85F-7262-AAB9-B1CF1DC53F8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AB770F5C-3E01-3709-6996-F455921F5C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6B7B800E-1E21-9CFE-7035-18FD889FB23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064FFAEA-28A9-CCE7-B308-6E9309F174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60679167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EFD7DE5A-3FB5-133D-7D76-F189A4BDD2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E783CB00-B4C8-35A4-5BE4-5309A4D86E1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82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82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82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82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2CE04D85-66D1-6BAC-BF22-8D83BEE428D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7F29CF40-3F31-D78F-AF01-0B682742ED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C1FE0E39-75D4-BE1C-4585-C1EB9C8B05C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9055183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91EE7414-55EB-F553-4201-2D9479FF29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5DA11D5-3EBE-3D0D-D9B0-A21F94A52DED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C3B3AC46-CEFE-1A7E-0B5B-256BED27553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A993160-F9E7-5A8F-B88F-7FA925AC8B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A63511DE-DC2B-7590-3F09-38B653BCDF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741D95F-4B96-C439-E1C1-6F2C4AE7B9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202587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C04B163B-916B-975C-76FB-9FFF78021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677C08CF-493C-EF18-8C8C-3222DC8A06B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4" name="Espaço Reservado para Conteúdo 3">
            <a:extLst>
              <a:ext uri="{FF2B5EF4-FFF2-40B4-BE49-F238E27FC236}">
                <a16:creationId xmlns:a16="http://schemas.microsoft.com/office/drawing/2014/main" id="{1429C80E-2820-1F45-C325-A41A004B7EA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>
            <a:extLst>
              <a:ext uri="{FF2B5EF4-FFF2-40B4-BE49-F238E27FC236}">
                <a16:creationId xmlns:a16="http://schemas.microsoft.com/office/drawing/2014/main" id="{05B322ED-796C-8A91-637E-3A8FB6B48797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6" name="Espaço Reservado para Conteúdo 5">
            <a:extLst>
              <a:ext uri="{FF2B5EF4-FFF2-40B4-BE49-F238E27FC236}">
                <a16:creationId xmlns:a16="http://schemas.microsoft.com/office/drawing/2014/main" id="{645C1CE5-5383-C75F-FD7E-E2C4B93A8A5E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>
            <a:extLst>
              <a:ext uri="{FF2B5EF4-FFF2-40B4-BE49-F238E27FC236}">
                <a16:creationId xmlns:a16="http://schemas.microsoft.com/office/drawing/2014/main" id="{3D7E9D54-1BE2-F685-4B62-3971AD2D385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8" name="Espaço Reservado para Rodapé 7">
            <a:extLst>
              <a:ext uri="{FF2B5EF4-FFF2-40B4-BE49-F238E27FC236}">
                <a16:creationId xmlns:a16="http://schemas.microsoft.com/office/drawing/2014/main" id="{1DA77502-7566-C9DC-691A-2925CE02714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9" name="Espaço Reservado para Número de Slide 8">
            <a:extLst>
              <a:ext uri="{FF2B5EF4-FFF2-40B4-BE49-F238E27FC236}">
                <a16:creationId xmlns:a16="http://schemas.microsoft.com/office/drawing/2014/main" id="{57FAF5A6-C72C-28FB-F981-3D0CFCC80D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151085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5DC4775-D39A-F6F2-4BDE-9C076025EAC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Data 2">
            <a:extLst>
              <a:ext uri="{FF2B5EF4-FFF2-40B4-BE49-F238E27FC236}">
                <a16:creationId xmlns:a16="http://schemas.microsoft.com/office/drawing/2014/main" id="{88F4E633-FD58-19E8-8290-563998E969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4" name="Espaço Reservado para Rodapé 3">
            <a:extLst>
              <a:ext uri="{FF2B5EF4-FFF2-40B4-BE49-F238E27FC236}">
                <a16:creationId xmlns:a16="http://schemas.microsoft.com/office/drawing/2014/main" id="{03252023-C205-374C-C8AA-4535EF37D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5" name="Espaço Reservado para Número de Slide 4">
            <a:extLst>
              <a:ext uri="{FF2B5EF4-FFF2-40B4-BE49-F238E27FC236}">
                <a16:creationId xmlns:a16="http://schemas.microsoft.com/office/drawing/2014/main" id="{2CEBBA8F-B4A4-F0FD-D2C3-010FC3DF90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18582896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>
            <a:extLst>
              <a:ext uri="{FF2B5EF4-FFF2-40B4-BE49-F238E27FC236}">
                <a16:creationId xmlns:a16="http://schemas.microsoft.com/office/drawing/2014/main" id="{CFA31342-B4D7-DCD9-4FB6-EF21BEBAE6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3" name="Espaço Reservado para Rodapé 2">
            <a:extLst>
              <a:ext uri="{FF2B5EF4-FFF2-40B4-BE49-F238E27FC236}">
                <a16:creationId xmlns:a16="http://schemas.microsoft.com/office/drawing/2014/main" id="{835D0B4A-0464-31C7-D5F8-4AB43C0A9A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>
            <a:extLst>
              <a:ext uri="{FF2B5EF4-FFF2-40B4-BE49-F238E27FC236}">
                <a16:creationId xmlns:a16="http://schemas.microsoft.com/office/drawing/2014/main" id="{7A627C73-9EF9-614C-E6BD-893DA881D5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14066279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7C194B2-0126-6CD0-F52D-8963C7B88B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86A8FC8-003A-2B60-D7C0-A585708A316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B8AB8B9E-A92B-8822-406C-6CBC3C21D1B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3525CCD7-A26E-D0C6-CC47-B68B0DABDA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8B07F9BF-1292-19D7-D4FE-9130A08027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19A37878-57C5-B4A2-FAAD-5DB801A42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91648283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BF7FCFA8-0A58-12D6-7F2B-846FFC68CE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Imagem 2">
            <a:extLst>
              <a:ext uri="{FF2B5EF4-FFF2-40B4-BE49-F238E27FC236}">
                <a16:creationId xmlns:a16="http://schemas.microsoft.com/office/drawing/2014/main" id="{341FFC91-FE86-6AE4-35E6-8B071228121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>
            <a:extLst>
              <a:ext uri="{FF2B5EF4-FFF2-40B4-BE49-F238E27FC236}">
                <a16:creationId xmlns:a16="http://schemas.microsoft.com/office/drawing/2014/main" id="{417E434C-7A6E-67FB-E75B-0C92E7ACE94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pt-BR"/>
              <a:t>Clique para editar os estilos de texto Mestres</a:t>
            </a:r>
          </a:p>
        </p:txBody>
      </p:sp>
      <p:sp>
        <p:nvSpPr>
          <p:cNvPr id="5" name="Espaço Reservado para Data 4">
            <a:extLst>
              <a:ext uri="{FF2B5EF4-FFF2-40B4-BE49-F238E27FC236}">
                <a16:creationId xmlns:a16="http://schemas.microsoft.com/office/drawing/2014/main" id="{6969E980-A821-4816-D1AA-8F75B7F064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6" name="Espaço Reservado para Rodapé 5">
            <a:extLst>
              <a:ext uri="{FF2B5EF4-FFF2-40B4-BE49-F238E27FC236}">
                <a16:creationId xmlns:a16="http://schemas.microsoft.com/office/drawing/2014/main" id="{2F15C4B4-C5BA-AC00-521E-54C5B28842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7" name="Espaço Reservado para Número de Slide 6">
            <a:extLst>
              <a:ext uri="{FF2B5EF4-FFF2-40B4-BE49-F238E27FC236}">
                <a16:creationId xmlns:a16="http://schemas.microsoft.com/office/drawing/2014/main" id="{94F5817E-4540-EC51-B59A-5466931223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54910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>
            <a:extLst>
              <a:ext uri="{FF2B5EF4-FFF2-40B4-BE49-F238E27FC236}">
                <a16:creationId xmlns:a16="http://schemas.microsoft.com/office/drawing/2014/main" id="{FE1581A9-5386-5AB4-4EC6-CE6534599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>
            <a:extLst>
              <a:ext uri="{FF2B5EF4-FFF2-40B4-BE49-F238E27FC236}">
                <a16:creationId xmlns:a16="http://schemas.microsoft.com/office/drawing/2014/main" id="{4059CE71-4742-DF01-DD5C-78CA59A48A5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/>
              <a:t>Clique para editar os estilos de texto Mestres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>
            <a:extLst>
              <a:ext uri="{FF2B5EF4-FFF2-40B4-BE49-F238E27FC236}">
                <a16:creationId xmlns:a16="http://schemas.microsoft.com/office/drawing/2014/main" id="{0B08B842-E059-48CB-5C9F-BD9C8EB1FC6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DC75EB91-D11D-4443-8172-DEE241F4D8EC}" type="datetimeFigureOut">
              <a:rPr lang="pt-BR" smtClean="0"/>
              <a:t>28/11/2024</a:t>
            </a:fld>
            <a:endParaRPr lang="pt-BR"/>
          </a:p>
        </p:txBody>
      </p:sp>
      <p:sp>
        <p:nvSpPr>
          <p:cNvPr id="5" name="Espaço Reservado para Rodapé 4">
            <a:extLst>
              <a:ext uri="{FF2B5EF4-FFF2-40B4-BE49-F238E27FC236}">
                <a16:creationId xmlns:a16="http://schemas.microsoft.com/office/drawing/2014/main" id="{8282D3F1-0ADE-CDAB-0656-C98DB50EB37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endParaRPr lang="pt-BR"/>
          </a:p>
        </p:txBody>
      </p:sp>
      <p:sp>
        <p:nvSpPr>
          <p:cNvPr id="6" name="Espaço Reservado para Número de Slide 5">
            <a:extLst>
              <a:ext uri="{FF2B5EF4-FFF2-40B4-BE49-F238E27FC236}">
                <a16:creationId xmlns:a16="http://schemas.microsoft.com/office/drawing/2014/main" id="{9C35EEF9-0CF3-83FB-9574-7E468C62FF4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82000"/>
                  </a:schemeClr>
                </a:solidFill>
              </a:defRPr>
            </a:lvl1pPr>
          </a:lstStyle>
          <a:p>
            <a:fld id="{6015B262-B666-4D6C-B03F-20E58D0EA0B6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418061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s://www.profdanilo.com.br/" TargetMode="Externa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astro.if.ufrgs.br/livro.pdf#page=268" TargetMode="External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image" Target="../media/image4.png"/><Relationship Id="rId7" Type="http://schemas.openxmlformats.org/officeDocument/2006/relationships/oleObject" Target="../embeddings/oleObject2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11" Type="http://schemas.openxmlformats.org/officeDocument/2006/relationships/hyperlink" Target="http://astro.if.ufrgs.br/livro.pdf#page=276" TargetMode="External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0E30439A-8A5B-46EC-8283-9B6B031D40D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5CEAD642-85CF-4750-8432-7C80C901F00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427"/>
            <a:ext cx="12192001" cy="6858000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A33EEAE-15D5-4119-8C1E-89D943F911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455521" y="-1720"/>
            <a:ext cx="11750040" cy="6840685"/>
          </a:xfrm>
          <a:prstGeom prst="rect">
            <a:avLst/>
          </a:prstGeom>
          <a:gradFill>
            <a:gsLst>
              <a:gs pos="21000">
                <a:schemeClr val="accent1">
                  <a:lumMod val="50000"/>
                  <a:alpha val="61000"/>
                </a:schemeClr>
              </a:gs>
              <a:gs pos="100000">
                <a:schemeClr val="accent1">
                  <a:alpha val="0"/>
                </a:schemeClr>
              </a:gs>
            </a:gsLst>
            <a:lin ang="21594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0D8B3B-9B80-4025-B934-26DC7D7CD23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6054" y="-1291"/>
            <a:ext cx="3608179" cy="6858864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0"/>
                </a:schemeClr>
              </a:gs>
              <a:gs pos="99000">
                <a:srgbClr val="000000">
                  <a:alpha val="41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5A1B09C-1565-46F8-B70F-621C5EB48A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274173">
            <a:off x="6059728" y="779270"/>
            <a:ext cx="4967533" cy="4988390"/>
          </a:xfrm>
          <a:prstGeom prst="ellipse">
            <a:avLst/>
          </a:prstGeom>
          <a:gradFill>
            <a:gsLst>
              <a:gs pos="0">
                <a:schemeClr val="accent1">
                  <a:alpha val="24000"/>
                </a:schemeClr>
              </a:gs>
              <a:gs pos="79000">
                <a:schemeClr val="accent1">
                  <a:lumMod val="60000"/>
                  <a:lumOff val="40000"/>
                  <a:alpha val="0"/>
                </a:schemeClr>
              </a:gs>
            </a:gsLst>
            <a:lin ang="14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D018FD1-E9DC-F326-C3D4-C5DCD4F3F39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6865" y="215173"/>
            <a:ext cx="6596245" cy="3872331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ESTRELAS E EVOLUÇÃO ESTELAR</a:t>
            </a:r>
            <a:b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b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b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UNICAMP 2025 2ª FASE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8C516CC8-80AC-446C-A56E-9F54B721040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6314" y="4480038"/>
            <a:ext cx="12179371" cy="2377962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34000"/>
                </a:srgb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53947E58-F088-49F1-A3D1-DEA690192E8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6967085" y="1632660"/>
            <a:ext cx="6857572" cy="3592258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0"/>
                </a:srgbClr>
              </a:gs>
            </a:gsLst>
            <a:lin ang="15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04D5A227-C55E-3DB7-4B34-5015D88F9959}"/>
              </a:ext>
            </a:extLst>
          </p:cNvPr>
          <p:cNvSpPr txBox="1"/>
          <p:nvPr/>
        </p:nvSpPr>
        <p:spPr>
          <a:xfrm>
            <a:off x="9156410" y="5299687"/>
            <a:ext cx="18271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dirty="0">
                <a:solidFill>
                  <a:schemeClr val="bg1"/>
                </a:solidFill>
              </a:rPr>
              <a:t>Professor Danilo</a:t>
            </a:r>
          </a:p>
        </p:txBody>
      </p:sp>
      <p:pic>
        <p:nvPicPr>
          <p:cNvPr id="5" name="Imagem 4" descr="Código QR&#10;&#10;Descrição gerada automaticamente">
            <a:hlinkClick r:id="rId2"/>
            <a:extLst>
              <a:ext uri="{FF2B5EF4-FFF2-40B4-BE49-F238E27FC236}">
                <a16:creationId xmlns:a16="http://schemas.microsoft.com/office/drawing/2014/main" id="{A51864C7-51F5-E524-F802-B923ED09966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4" t="10593" r="10347" b="10490"/>
          <a:stretch/>
        </p:blipFill>
        <p:spPr>
          <a:xfrm>
            <a:off x="8839199" y="666748"/>
            <a:ext cx="2790825" cy="27813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474528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E46C01A-C462-A227-771E-ECA3014D74F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C8506A76-5585-21DD-A1EF-99EBE983B82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882130F9-8941-6322-49F4-F7C869CBA69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427"/>
            <a:ext cx="12192001" cy="6858000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C0CF7181-4BA3-95BE-6FB4-095375969E8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455521" y="-1720"/>
            <a:ext cx="11750040" cy="6840685"/>
          </a:xfrm>
          <a:prstGeom prst="rect">
            <a:avLst/>
          </a:prstGeom>
          <a:gradFill>
            <a:gsLst>
              <a:gs pos="21000">
                <a:schemeClr val="accent1">
                  <a:lumMod val="50000"/>
                  <a:alpha val="61000"/>
                </a:schemeClr>
              </a:gs>
              <a:gs pos="100000">
                <a:schemeClr val="accent1">
                  <a:alpha val="0"/>
                </a:schemeClr>
              </a:gs>
            </a:gsLst>
            <a:lin ang="21594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A4958B6-BDFF-98D0-89D7-2F7307C3A87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6054" y="-1291"/>
            <a:ext cx="3608179" cy="6858864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0"/>
                </a:schemeClr>
              </a:gs>
              <a:gs pos="99000">
                <a:srgbClr val="000000">
                  <a:alpha val="41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B4E0931F-7676-9193-4BC9-2DFE5C7ABD3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274173">
            <a:off x="6059728" y="779270"/>
            <a:ext cx="4967533" cy="4988390"/>
          </a:xfrm>
          <a:prstGeom prst="ellipse">
            <a:avLst/>
          </a:prstGeom>
          <a:gradFill>
            <a:gsLst>
              <a:gs pos="0">
                <a:schemeClr val="accent1">
                  <a:alpha val="24000"/>
                </a:schemeClr>
              </a:gs>
              <a:gs pos="79000">
                <a:schemeClr val="accent1">
                  <a:lumMod val="60000"/>
                  <a:lumOff val="40000"/>
                  <a:alpha val="0"/>
                </a:schemeClr>
              </a:gs>
            </a:gsLst>
            <a:lin ang="14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B7D09B4-5E21-2258-AF01-D4F87CB5AF7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6865" y="818984"/>
            <a:ext cx="6596245" cy="3268520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PROPRIEDADES DAS ESTRELAS</a:t>
            </a:r>
            <a:b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endParaRPr lang="en-US" sz="4800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92F801EF-A4D4-BE30-3D3F-31898658717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6314" y="4480038"/>
            <a:ext cx="12179371" cy="2377962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34000"/>
                </a:srgb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8041F073-8FD4-218E-55B4-0830BA34D7A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6967085" y="1632660"/>
            <a:ext cx="6857572" cy="3592258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0"/>
                </a:srgbClr>
              </a:gs>
            </a:gsLst>
            <a:lin ang="15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04984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10">
            <a:extLst>
              <a:ext uri="{FF2B5EF4-FFF2-40B4-BE49-F238E27FC236}">
                <a16:creationId xmlns:a16="http://schemas.microsoft.com/office/drawing/2014/main" id="{A8384FB5-9ADC-4DDC-881B-597D56F5B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1199E1B1-A8C0-4FE8-A5A8-1CB41D69F85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2" y="0"/>
            <a:ext cx="12191998" cy="1575955"/>
          </a:xfrm>
          <a:prstGeom prst="rect">
            <a:avLst/>
          </a:prstGeom>
          <a:gradFill>
            <a:gsLst>
              <a:gs pos="0">
                <a:srgbClr val="000000">
                  <a:alpha val="96000"/>
                </a:srgbClr>
              </a:gs>
              <a:gs pos="100000">
                <a:schemeClr val="accent1">
                  <a:lumMod val="75000"/>
                </a:schemeClr>
              </a:gs>
            </a:gsLst>
            <a:lin ang="6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84A8DE83-DE75-4B41-9DB4-A7EC0B0DEC0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8128856" cy="1575461"/>
          </a:xfrm>
          <a:prstGeom prst="rect">
            <a:avLst/>
          </a:prstGeom>
          <a:gradFill>
            <a:gsLst>
              <a:gs pos="0">
                <a:schemeClr val="accent1">
                  <a:alpha val="41000"/>
                </a:schemeClr>
              </a:gs>
              <a:gs pos="74000">
                <a:schemeClr val="accent1">
                  <a:lumMod val="60000"/>
                  <a:lumOff val="40000"/>
                  <a:alpha val="0"/>
                </a:schemeClr>
              </a:gs>
            </a:gsLst>
            <a:lin ang="8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A7009A0A-BEF5-4EAC-AF15-E4F9F002E23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flipH="1">
            <a:off x="-3" y="-1"/>
            <a:ext cx="12192002" cy="1574311"/>
          </a:xfrm>
          <a:prstGeom prst="rect">
            <a:avLst/>
          </a:prstGeom>
          <a:gradFill>
            <a:gsLst>
              <a:gs pos="0">
                <a:srgbClr val="000000">
                  <a:alpha val="63000"/>
                </a:srgbClr>
              </a:gs>
              <a:gs pos="78000">
                <a:schemeClr val="accent1">
                  <a:alpha val="15000"/>
                </a:schemeClr>
              </a:gs>
            </a:gsLst>
            <a:lin ang="15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FBABC36-9655-6146-0BDD-4467BF94F3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99713" y="248038"/>
            <a:ext cx="7063721" cy="1159200"/>
          </a:xfr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z="4000" kern="120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CLASSIFICAÇÃO ESPECTRAL</a:t>
            </a:r>
          </a:p>
        </p:txBody>
      </p:sp>
      <p:graphicFrame>
        <p:nvGraphicFramePr>
          <p:cNvPr id="4" name="Tabela 3">
            <a:extLst>
              <a:ext uri="{FF2B5EF4-FFF2-40B4-BE49-F238E27FC236}">
                <a16:creationId xmlns:a16="http://schemas.microsoft.com/office/drawing/2014/main" id="{4BF2CD5A-C6C1-A9F5-C4CC-64E7432073CC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6450578"/>
              </p:ext>
            </p:extLst>
          </p:nvPr>
        </p:nvGraphicFramePr>
        <p:xfrm>
          <a:off x="1321139" y="1966293"/>
          <a:ext cx="9549723" cy="4452164"/>
        </p:xfrm>
        <a:graphic>
          <a:graphicData uri="http://schemas.openxmlformats.org/drawingml/2006/table">
            <a:tbl>
              <a:tblPr firstRow="1" firstCol="1" bandRow="1">
                <a:tableStyleId>{8799B23B-EC83-4686-B30A-512413B5E67A}</a:tableStyleId>
              </a:tblPr>
              <a:tblGrid>
                <a:gridCol w="1958616">
                  <a:extLst>
                    <a:ext uri="{9D8B030D-6E8A-4147-A177-3AD203B41FA5}">
                      <a16:colId xmlns:a16="http://schemas.microsoft.com/office/drawing/2014/main" val="2674090023"/>
                    </a:ext>
                  </a:extLst>
                </a:gridCol>
                <a:gridCol w="2752300">
                  <a:extLst>
                    <a:ext uri="{9D8B030D-6E8A-4147-A177-3AD203B41FA5}">
                      <a16:colId xmlns:a16="http://schemas.microsoft.com/office/drawing/2014/main" val="12411234"/>
                    </a:ext>
                  </a:extLst>
                </a:gridCol>
                <a:gridCol w="2714684">
                  <a:extLst>
                    <a:ext uri="{9D8B030D-6E8A-4147-A177-3AD203B41FA5}">
                      <a16:colId xmlns:a16="http://schemas.microsoft.com/office/drawing/2014/main" val="1170996067"/>
                    </a:ext>
                  </a:extLst>
                </a:gridCol>
                <a:gridCol w="2124123">
                  <a:extLst>
                    <a:ext uri="{9D8B030D-6E8A-4147-A177-3AD203B41FA5}">
                      <a16:colId xmlns:a16="http://schemas.microsoft.com/office/drawing/2014/main" val="1150873741"/>
                    </a:ext>
                  </a:extLst>
                </a:gridCol>
              </a:tblGrid>
              <a:tr h="875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b="1" kern="100">
                          <a:solidFill>
                            <a:schemeClr val="tx1"/>
                          </a:solidFill>
                          <a:effectLst/>
                        </a:rPr>
                        <a:t>Classe Espectral</a:t>
                      </a:r>
                      <a:endParaRPr lang="pt-BR" sz="2600" b="1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b="1" kern="100">
                          <a:solidFill>
                            <a:schemeClr val="tx1"/>
                          </a:solidFill>
                          <a:effectLst/>
                        </a:rPr>
                        <a:t>Cor da Estrela</a:t>
                      </a:r>
                      <a:endParaRPr lang="pt-BR" sz="2600" b="1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b="1" kern="100">
                          <a:solidFill>
                            <a:schemeClr val="tx1"/>
                          </a:solidFill>
                          <a:effectLst/>
                        </a:rPr>
                        <a:t>Temperatura Superficial (K)</a:t>
                      </a:r>
                      <a:endParaRPr lang="pt-BR" sz="2600" b="1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b="1" kern="100">
                          <a:solidFill>
                            <a:schemeClr val="tx1"/>
                          </a:solidFill>
                          <a:effectLst/>
                        </a:rPr>
                        <a:t>Exemplo</a:t>
                      </a:r>
                      <a:endParaRPr lang="pt-BR" sz="2600" b="1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>
                      <a:solidFill>
                        <a:schemeClr val="accent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27484347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19050">
                      <a:solidFill>
                        <a:schemeClr val="accent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azul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19050">
                      <a:solidFill>
                        <a:schemeClr val="accent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30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19050">
                      <a:solidFill>
                        <a:schemeClr val="accent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Mintaka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19050">
                      <a:solidFill>
                        <a:schemeClr val="accent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19122031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B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branco-azulad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20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Rigel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187576155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branc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10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Sírius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95771263"/>
                  </a:ext>
                </a:extLst>
              </a:tr>
              <a:tr h="875311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F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branco-amarelad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7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Prócion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9633612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G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amarel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6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Capella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35987501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K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alaranjad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4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Aldebarã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3175">
                      <a:solidFill>
                        <a:schemeClr val="tx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38279863"/>
                  </a:ext>
                </a:extLst>
              </a:tr>
              <a:tr h="450257"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M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1270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vermelho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1270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3.000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12700">
                      <a:solidFill>
                        <a:schemeClr val="accent1"/>
                      </a:solidFill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>
                        <a:lnSpc>
                          <a:spcPct val="107000"/>
                        </a:lnSpc>
                        <a:spcAft>
                          <a:spcPts val="800"/>
                        </a:spcAft>
                      </a:pPr>
                      <a:r>
                        <a:rPr lang="pt-BR" sz="2600" kern="100">
                          <a:solidFill>
                            <a:schemeClr val="tx1"/>
                          </a:solidFill>
                          <a:effectLst/>
                        </a:rPr>
                        <a:t>Betelgeuse</a:t>
                      </a:r>
                      <a:endParaRPr lang="pt-BR" sz="2600" kern="100">
                        <a:solidFill>
                          <a:schemeClr val="tx1"/>
                        </a:solidFill>
                        <a:effectLst/>
                        <a:latin typeface="Aptos" panose="020B0004020202020204" pitchFamily="34" charset="0"/>
                        <a:ea typeface="Aptos" panose="020B000402020202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59104" marR="159104" marT="0" marB="0">
                    <a:lnL>
                      <a:noFill/>
                    </a:lnL>
                    <a:lnR>
                      <a:noFill/>
                    </a:lnR>
                    <a:lnT w="3175">
                      <a:solidFill>
                        <a:schemeClr val="tx1"/>
                      </a:solidFill>
                    </a:lnT>
                    <a:lnB w="12700">
                      <a:solidFill>
                        <a:schemeClr val="accent1"/>
                      </a:solidFill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35547859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7156007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DEE2AD96-B495-4E06-9291-B71706F728C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53CF6D67-C5A8-4ADD-9E8E-1E38CA1D3166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638515" y="639280"/>
            <a:ext cx="6858000" cy="5579440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6909FA0-B515-4681-B7A8-FA281D133B9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393206" y="395206"/>
            <a:ext cx="6346209" cy="557608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21C9FE86-FCC3-4A31-AA1C-C882262B7FE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1528907" y="2818967"/>
            <a:ext cx="2501979" cy="5576080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7D96243B-ECED-4B71-8E06-AE9A285EAD2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425002" y="852793"/>
            <a:ext cx="6858001" cy="5152412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11000"/>
                </a:scheme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A09989E4-EFDC-4A90-A633-E0525FB413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818753" y="1128497"/>
            <a:ext cx="4318303" cy="4318303"/>
          </a:xfrm>
          <a:prstGeom prst="ellipse">
            <a:avLst/>
          </a:prstGeom>
          <a:gradFill>
            <a:gsLst>
              <a:gs pos="39000">
                <a:schemeClr val="accent1">
                  <a:alpha val="0"/>
                </a:schemeClr>
              </a:gs>
              <a:gs pos="100000">
                <a:schemeClr val="accent1">
                  <a:lumMod val="60000"/>
                  <a:lumOff val="40000"/>
                  <a:alpha val="15000"/>
                </a:scheme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7DF51707-2F2D-DF3F-D09D-BDAAE54F91C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96" y="586855"/>
            <a:ext cx="4230100" cy="3387497"/>
          </a:xfrm>
        </p:spPr>
        <p:txBody>
          <a:bodyPr anchor="b">
            <a:normAutofit/>
          </a:bodyPr>
          <a:lstStyle/>
          <a:p>
            <a:pPr algn="r"/>
            <a:r>
              <a:rPr lang="pt-BR" sz="4000" dirty="0">
                <a:solidFill>
                  <a:srgbClr val="FFFFFF"/>
                </a:solidFill>
              </a:rPr>
              <a:t>PROPRIEDADES DAS ESTRELAS</a:t>
            </a:r>
            <a:br>
              <a:rPr lang="pt-BR" sz="4000" dirty="0">
                <a:solidFill>
                  <a:srgbClr val="FFFFFF"/>
                </a:solidFill>
              </a:rPr>
            </a:br>
            <a:endParaRPr lang="pt-BR" sz="4000" dirty="0">
              <a:solidFill>
                <a:srgbClr val="FFFFFF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8DDBB7B-46EF-9EC2-BB72-EE2EC27265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3158" y="649480"/>
            <a:ext cx="4862447" cy="5706871"/>
          </a:xfrm>
        </p:spPr>
        <p:txBody>
          <a:bodyPr anchor="ctr">
            <a:normAutofit lnSpcReduction="10000"/>
          </a:bodyPr>
          <a:lstStyle/>
          <a:p>
            <a:r>
              <a:rPr lang="pt-BR" b="1" dirty="0"/>
              <a:t>Magnitude Aparente e Absoluta</a:t>
            </a:r>
            <a:r>
              <a:rPr lang="pt-BR" dirty="0"/>
              <a:t>: Diferença entre essas duas grandezas e como calcular a distância das estrelas usando a lei do inverso do quadrado da distância.</a:t>
            </a:r>
          </a:p>
          <a:p>
            <a:r>
              <a:rPr lang="pt-BR" b="1" dirty="0"/>
              <a:t>Diagrama de </a:t>
            </a:r>
            <a:r>
              <a:rPr lang="pt-BR" b="1" dirty="0" err="1"/>
              <a:t>Hertzsprung</a:t>
            </a:r>
            <a:r>
              <a:rPr lang="pt-BR" b="1" dirty="0"/>
              <a:t>-Russell (HR)</a:t>
            </a:r>
            <a:r>
              <a:rPr lang="pt-BR" dirty="0"/>
              <a:t>: Relação entre a luminosidade das estrelas e sua temperatura superficial. Estudo das principais regiões do diagrama (sequência principal, gigante vermelha, anã branca).</a:t>
            </a:r>
            <a:endParaRPr lang="pt-BR" sz="4000" dirty="0"/>
          </a:p>
        </p:txBody>
      </p:sp>
    </p:spTree>
    <p:extLst>
      <p:ext uri="{BB962C8B-B14F-4D97-AF65-F5344CB8AC3E}">
        <p14:creationId xmlns:p14="http://schemas.microsoft.com/office/powerpoint/2010/main" val="1684996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A06B2FF1-1843-02D8-6CC1-3FFDF183DDE7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CBAC36CB-6CAB-3179-D06A-CA634223D28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A716FA41-D29D-FF46-C6BA-7C646707FB0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638515" y="639280"/>
            <a:ext cx="6858000" cy="5579440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6F0519-A9CB-E798-D1E7-15BA35DB58C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393206" y="395206"/>
            <a:ext cx="6346209" cy="557608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FE0D6B8-4A2E-EC55-BB7C-E13FF78AFAD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1528907" y="2818967"/>
            <a:ext cx="2501979" cy="5576080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B0DFA19E-F5CA-9713-EF9B-B316625504B2}"/>
              </a:ext>
            </a:extLst>
          </p:cNvPr>
          <p:cNvSpPr/>
          <p:nvPr/>
        </p:nvSpPr>
        <p:spPr>
          <a:xfrm>
            <a:off x="427792" y="5719251"/>
            <a:ext cx="4220408" cy="369332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0B5AE2C-52C2-20E1-8A50-67185FEFA904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425002" y="852793"/>
            <a:ext cx="6858001" cy="5152412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11000"/>
                </a:scheme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498F760C-1FC6-8B40-C3E2-B113132A0267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818753" y="1128497"/>
            <a:ext cx="4318303" cy="4318303"/>
          </a:xfrm>
          <a:prstGeom prst="ellipse">
            <a:avLst/>
          </a:prstGeom>
          <a:gradFill>
            <a:gsLst>
              <a:gs pos="39000">
                <a:schemeClr val="accent1">
                  <a:alpha val="0"/>
                </a:schemeClr>
              </a:gs>
              <a:gs pos="100000">
                <a:schemeClr val="accent1">
                  <a:lumMod val="60000"/>
                  <a:lumOff val="40000"/>
                  <a:alpha val="15000"/>
                </a:scheme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3CF5634-7A24-66EE-267E-C3CDB02E921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96" y="586855"/>
            <a:ext cx="4230100" cy="3387497"/>
          </a:xfrm>
        </p:spPr>
        <p:txBody>
          <a:bodyPr anchor="b">
            <a:normAutofit/>
          </a:bodyPr>
          <a:lstStyle/>
          <a:p>
            <a:pPr algn="r"/>
            <a:br>
              <a:rPr lang="pt-BR" sz="4000" dirty="0">
                <a:solidFill>
                  <a:srgbClr val="FFFFFF"/>
                </a:solidFill>
              </a:rPr>
            </a:br>
            <a:r>
              <a:rPr lang="pt-BR" sz="4000" dirty="0">
                <a:solidFill>
                  <a:srgbClr val="FFFFFF"/>
                </a:solidFill>
              </a:rPr>
              <a:t>DIAGRAMA DE HERTZSPRUNG-RUSSELL (HR)</a:t>
            </a:r>
            <a:br>
              <a:rPr lang="pt-BR" sz="4000" dirty="0">
                <a:solidFill>
                  <a:srgbClr val="FFFFFF"/>
                </a:solidFill>
              </a:rPr>
            </a:br>
            <a:endParaRPr lang="pt-BR" sz="4000" dirty="0">
              <a:solidFill>
                <a:srgbClr val="FFFFFF"/>
              </a:solidFill>
            </a:endParaRPr>
          </a:p>
        </p:txBody>
      </p:sp>
      <p:pic>
        <p:nvPicPr>
          <p:cNvPr id="7" name="Imagem 6">
            <a:extLst>
              <a:ext uri="{FF2B5EF4-FFF2-40B4-BE49-F238E27FC236}">
                <a16:creationId xmlns:a16="http://schemas.microsoft.com/office/drawing/2014/main" id="{D7F8FB9A-0C21-C27C-60B9-92EBBD94A76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8406" y="10141"/>
            <a:ext cx="6959279" cy="6858000"/>
          </a:xfrm>
          <a:prstGeom prst="rect">
            <a:avLst/>
          </a:prstGeom>
        </p:spPr>
      </p:pic>
      <p:sp>
        <p:nvSpPr>
          <p:cNvPr id="11" name="CaixaDeTexto 10">
            <a:extLst>
              <a:ext uri="{FF2B5EF4-FFF2-40B4-BE49-F238E27FC236}">
                <a16:creationId xmlns:a16="http://schemas.microsoft.com/office/drawing/2014/main" id="{8EC46B00-06CC-B866-AD97-DE98A5A44541}"/>
              </a:ext>
            </a:extLst>
          </p:cNvPr>
          <p:cNvSpPr txBox="1"/>
          <p:nvPr/>
        </p:nvSpPr>
        <p:spPr>
          <a:xfrm>
            <a:off x="427792" y="5719251"/>
            <a:ext cx="6153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hlinkClick r:id="rId3"/>
              </a:rPr>
              <a:t>http://astro.if.ufrgs.br/livro.pdf#page=268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69024022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3" name="Rectangle 9">
            <a:extLst>
              <a:ext uri="{FF2B5EF4-FFF2-40B4-BE49-F238E27FC236}">
                <a16:creationId xmlns:a16="http://schemas.microsoft.com/office/drawing/2014/main" id="{A8384FB5-9ADC-4DDC-881B-597D56F5B15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91E5A9A7-95C6-4F4F-B00E-C82E07FE62E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1417539" y="1417538"/>
            <a:ext cx="6875818" cy="4040744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07DD2DE-F619-49DD-B5E7-03A290FF4ED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>
            <a:off x="-158495" y="2660473"/>
            <a:ext cx="4355594" cy="4038603"/>
          </a:xfrm>
          <a:prstGeom prst="rect">
            <a:avLst/>
          </a:prstGeom>
          <a:gradFill>
            <a:gsLst>
              <a:gs pos="0">
                <a:schemeClr val="accent1">
                  <a:alpha val="50000"/>
                </a:schemeClr>
              </a:gs>
              <a:gs pos="100000">
                <a:schemeClr val="accent1">
                  <a:lumMod val="50000"/>
                  <a:alpha val="0"/>
                </a:schemeClr>
              </a:gs>
            </a:gsLst>
            <a:lin ang="11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5149191-5F60-4A28-AAFF-039F96B0F3E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-1180882" y="1638085"/>
            <a:ext cx="6857572" cy="3581401"/>
          </a:xfrm>
          <a:prstGeom prst="rect">
            <a:avLst/>
          </a:prstGeom>
          <a:gradFill>
            <a:gsLst>
              <a:gs pos="0">
                <a:srgbClr val="000000">
                  <a:alpha val="59000"/>
                </a:srgbClr>
              </a:gs>
              <a:gs pos="69000">
                <a:schemeClr val="accent1">
                  <a:alpha val="0"/>
                </a:schemeClr>
              </a:gs>
            </a:gsLst>
            <a:lin ang="13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F8260ED5-17F7-4158-B241-D51DD4CF1B7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-747355" y="1201312"/>
            <a:ext cx="4808302" cy="4088666"/>
          </a:xfrm>
          <a:custGeom>
            <a:avLst/>
            <a:gdLst>
              <a:gd name="connsiteX0" fmla="*/ 48844 w 4808302"/>
              <a:gd name="connsiteY0" fmla="*/ 2888671 h 4088666"/>
              <a:gd name="connsiteX1" fmla="*/ 0 w 4808302"/>
              <a:gd name="connsiteY1" fmla="*/ 2404151 h 4088666"/>
              <a:gd name="connsiteX2" fmla="*/ 2404151 w 4808302"/>
              <a:gd name="connsiteY2" fmla="*/ 0 h 4088666"/>
              <a:gd name="connsiteX3" fmla="*/ 4808302 w 4808302"/>
              <a:gd name="connsiteY3" fmla="*/ 2404151 h 4088666"/>
              <a:gd name="connsiteX4" fmla="*/ 4700216 w 4808302"/>
              <a:gd name="connsiteY4" fmla="*/ 3119072 h 4088666"/>
              <a:gd name="connsiteX5" fmla="*/ 4643143 w 4808302"/>
              <a:gd name="connsiteY5" fmla="*/ 3275009 h 4088666"/>
              <a:gd name="connsiteX6" fmla="*/ 690093 w 4808302"/>
              <a:gd name="connsiteY6" fmla="*/ 4088666 h 4088666"/>
              <a:gd name="connsiteX7" fmla="*/ 548991 w 4808302"/>
              <a:gd name="connsiteY7" fmla="*/ 3933414 h 4088666"/>
              <a:gd name="connsiteX8" fmla="*/ 48844 w 4808302"/>
              <a:gd name="connsiteY8" fmla="*/ 2888671 h 40886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4808302" h="4088666">
                <a:moveTo>
                  <a:pt x="48844" y="2888671"/>
                </a:moveTo>
                <a:cubicBezTo>
                  <a:pt x="16818" y="2732167"/>
                  <a:pt x="0" y="2570123"/>
                  <a:pt x="0" y="2404151"/>
                </a:cubicBezTo>
                <a:cubicBezTo>
                  <a:pt x="0" y="1076375"/>
                  <a:pt x="1076375" y="0"/>
                  <a:pt x="2404151" y="0"/>
                </a:cubicBezTo>
                <a:cubicBezTo>
                  <a:pt x="3731927" y="0"/>
                  <a:pt x="4808302" y="1076375"/>
                  <a:pt x="4808302" y="2404151"/>
                </a:cubicBezTo>
                <a:cubicBezTo>
                  <a:pt x="4808302" y="2653109"/>
                  <a:pt x="4770461" y="2893229"/>
                  <a:pt x="4700216" y="3119072"/>
                </a:cubicBezTo>
                <a:lnTo>
                  <a:pt x="4643143" y="3275009"/>
                </a:lnTo>
                <a:lnTo>
                  <a:pt x="690093" y="4088666"/>
                </a:lnTo>
                <a:lnTo>
                  <a:pt x="548991" y="3933414"/>
                </a:lnTo>
                <a:cubicBezTo>
                  <a:pt x="304015" y="3636572"/>
                  <a:pt x="128908" y="3279932"/>
                  <a:pt x="48844" y="2888671"/>
                </a:cubicBezTo>
                <a:close/>
              </a:path>
            </a:pathLst>
          </a:custGeom>
          <a:gradFill>
            <a:gsLst>
              <a:gs pos="39000">
                <a:schemeClr val="accent1">
                  <a:lumMod val="60000"/>
                  <a:lumOff val="40000"/>
                  <a:alpha val="0"/>
                </a:schemeClr>
              </a:gs>
              <a:gs pos="100000">
                <a:schemeClr val="accent1">
                  <a:lumMod val="75000"/>
                  <a:alpha val="26000"/>
                </a:schemeClr>
              </a:gs>
            </a:gsLst>
            <a:lin ang="18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578E9F4-6F8D-5F8A-8EA7-CEA6F9ABDB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0041" y="2767106"/>
            <a:ext cx="2880828" cy="3071906"/>
          </a:xfrm>
        </p:spPr>
        <p:txBody>
          <a:bodyPr vert="horz" lIns="91440" tIns="45720" rIns="91440" bIns="45720" rtlCol="0" anchor="t">
            <a:normAutofit fontScale="90000"/>
          </a:bodyPr>
          <a:lstStyle/>
          <a:p>
            <a:r>
              <a:rPr lang="en-US" sz="40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LUMINOSIDADE DE UMA ESTRELA VERSUS SUA MASSA</a:t>
            </a:r>
          </a:p>
        </p:txBody>
      </p:sp>
      <p:pic>
        <p:nvPicPr>
          <p:cNvPr id="5" name="Imagem 4">
            <a:extLst>
              <a:ext uri="{FF2B5EF4-FFF2-40B4-BE49-F238E27FC236}">
                <a16:creationId xmlns:a16="http://schemas.microsoft.com/office/drawing/2014/main" id="{025A8EDB-31C6-F5D7-0F63-892ABEBFB66F}"/>
              </a:ext>
            </a:extLst>
          </p:cNvPr>
          <p:cNvPicPr>
            <a:picLocks noChangeAspect="1"/>
          </p:cNvPicPr>
          <p:nvPr/>
        </p:nvPicPr>
        <p:blipFill>
          <a:blip r:embed="rId2"/>
          <a:srcRect t="3555"/>
          <a:stretch/>
        </p:blipFill>
        <p:spPr>
          <a:xfrm>
            <a:off x="6393604" y="9525"/>
            <a:ext cx="5792231" cy="4133850"/>
          </a:xfrm>
          <a:prstGeom prst="rect">
            <a:avLst/>
          </a:prstGeom>
        </p:spPr>
      </p:pic>
      <p:pic>
        <p:nvPicPr>
          <p:cNvPr id="7" name="Imagem 6">
            <a:extLst>
              <a:ext uri="{FF2B5EF4-FFF2-40B4-BE49-F238E27FC236}">
                <a16:creationId xmlns:a16="http://schemas.microsoft.com/office/drawing/2014/main" id="{B802075D-1C01-0D92-67DF-BE4E1962036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 l="3397" t="8736" r="2486" b="8310"/>
          <a:stretch/>
        </p:blipFill>
        <p:spPr>
          <a:xfrm>
            <a:off x="4038604" y="4038600"/>
            <a:ext cx="5172763" cy="2809875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0BB37266-245C-889B-F292-7B39AF8A9DF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507810" y="5357556"/>
            <a:ext cx="2381582" cy="714475"/>
          </a:xfrm>
          <a:prstGeom prst="rect">
            <a:avLst/>
          </a:prstGeom>
        </p:spPr>
      </p:pic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802C3760-AE81-5F95-4FFB-8A758D4586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05449"/>
              </p:ext>
            </p:extLst>
          </p:nvPr>
        </p:nvGraphicFramePr>
        <p:xfrm>
          <a:off x="4248281" y="516812"/>
          <a:ext cx="2136914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99419" imgH="303990" progId="Equation.DSMT4">
                  <p:embed/>
                </p:oleObj>
              </mc:Choice>
              <mc:Fallback>
                <p:oleObj name="Equation" r:id="rId5" imgW="1099419" imgH="30399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802C3760-AE81-5F95-4FFB-8A758D4586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8281" y="516812"/>
                        <a:ext cx="2136914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Conector de Seta Reta 16">
            <a:extLst>
              <a:ext uri="{FF2B5EF4-FFF2-40B4-BE49-F238E27FC236}">
                <a16:creationId xmlns:a16="http://schemas.microsoft.com/office/drawing/2014/main" id="{AB881CAD-F630-4B91-3962-E8268AFE5E91}"/>
              </a:ext>
            </a:extLst>
          </p:cNvPr>
          <p:cNvCxnSpPr/>
          <p:nvPr/>
        </p:nvCxnSpPr>
        <p:spPr>
          <a:xfrm flipH="1" flipV="1">
            <a:off x="6624985" y="845422"/>
            <a:ext cx="1156940" cy="26035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Conector de Seta Reta 19">
            <a:extLst>
              <a:ext uri="{FF2B5EF4-FFF2-40B4-BE49-F238E27FC236}">
                <a16:creationId xmlns:a16="http://schemas.microsoft.com/office/drawing/2014/main" id="{EC967F23-DF37-BDA2-4684-121BC62C20DA}"/>
              </a:ext>
            </a:extLst>
          </p:cNvPr>
          <p:cNvCxnSpPr/>
          <p:nvPr/>
        </p:nvCxnSpPr>
        <p:spPr>
          <a:xfrm>
            <a:off x="4974086" y="1219200"/>
            <a:ext cx="0" cy="5238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1" name="Objeto 20">
            <a:extLst>
              <a:ext uri="{FF2B5EF4-FFF2-40B4-BE49-F238E27FC236}">
                <a16:creationId xmlns:a16="http://schemas.microsoft.com/office/drawing/2014/main" id="{DF6CAF63-8965-8E6D-1B3A-4D11502BC60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2792074"/>
              </p:ext>
            </p:extLst>
          </p:nvPr>
        </p:nvGraphicFramePr>
        <p:xfrm>
          <a:off x="4656695" y="1743075"/>
          <a:ext cx="6635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42720" imgH="355320" progId="Equation.DSMT4">
                  <p:embed/>
                </p:oleObj>
              </mc:Choice>
              <mc:Fallback>
                <p:oleObj name="Equation" r:id="rId7" imgW="342720" imgH="355320" progId="Equation.DSMT4">
                  <p:embed/>
                  <p:pic>
                    <p:nvPicPr>
                      <p:cNvPr id="21" name="Objeto 20">
                        <a:extLst>
                          <a:ext uri="{FF2B5EF4-FFF2-40B4-BE49-F238E27FC236}">
                            <a16:creationId xmlns:a16="http://schemas.microsoft.com/office/drawing/2014/main" id="{DF6CAF63-8965-8E6D-1B3A-4D11502BC60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56695" y="1743075"/>
                        <a:ext cx="663575" cy="690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Conector de Seta Reta 21">
            <a:extLst>
              <a:ext uri="{FF2B5EF4-FFF2-40B4-BE49-F238E27FC236}">
                <a16:creationId xmlns:a16="http://schemas.microsoft.com/office/drawing/2014/main" id="{4A0BA2DC-18B7-58E5-01EA-574F20D7C701}"/>
              </a:ext>
            </a:extLst>
          </p:cNvPr>
          <p:cNvCxnSpPr/>
          <p:nvPr/>
        </p:nvCxnSpPr>
        <p:spPr>
          <a:xfrm>
            <a:off x="4974086" y="2433638"/>
            <a:ext cx="0" cy="523875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to 22">
            <a:extLst>
              <a:ext uri="{FF2B5EF4-FFF2-40B4-BE49-F238E27FC236}">
                <a16:creationId xmlns:a16="http://schemas.microsoft.com/office/drawing/2014/main" id="{7F34D04C-C286-2B21-109C-FB86923748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4034655"/>
              </p:ext>
            </p:extLst>
          </p:nvPr>
        </p:nvGraphicFramePr>
        <p:xfrm>
          <a:off x="4170363" y="3106738"/>
          <a:ext cx="2293937" cy="690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180800" imgH="355320" progId="Equation.DSMT4">
                  <p:embed/>
                </p:oleObj>
              </mc:Choice>
              <mc:Fallback>
                <p:oleObj name="Equation" r:id="rId9" imgW="1180800" imgH="355320" progId="Equation.DSMT4">
                  <p:embed/>
                  <p:pic>
                    <p:nvPicPr>
                      <p:cNvPr id="23" name="Objeto 22">
                        <a:extLst>
                          <a:ext uri="{FF2B5EF4-FFF2-40B4-BE49-F238E27FC236}">
                            <a16:creationId xmlns:a16="http://schemas.microsoft.com/office/drawing/2014/main" id="{7F34D04C-C286-2B21-109C-FB86923748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0363" y="3106738"/>
                        <a:ext cx="2293937" cy="6905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tângulo 24">
            <a:extLst>
              <a:ext uri="{FF2B5EF4-FFF2-40B4-BE49-F238E27FC236}">
                <a16:creationId xmlns:a16="http://schemas.microsoft.com/office/drawing/2014/main" id="{642E7781-AB85-98B4-FF8A-F2637FFF505D}"/>
              </a:ext>
            </a:extLst>
          </p:cNvPr>
          <p:cNvSpPr/>
          <p:nvPr/>
        </p:nvSpPr>
        <p:spPr>
          <a:xfrm>
            <a:off x="57150" y="58380"/>
            <a:ext cx="4220408" cy="369332"/>
          </a:xfrm>
          <a:prstGeom prst="rect">
            <a:avLst/>
          </a:prstGeom>
          <a:solidFill>
            <a:srgbClr val="FFFFFF"/>
          </a:solidFill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6" name="CaixaDeTexto 25">
            <a:extLst>
              <a:ext uri="{FF2B5EF4-FFF2-40B4-BE49-F238E27FC236}">
                <a16:creationId xmlns:a16="http://schemas.microsoft.com/office/drawing/2014/main" id="{4D52AD5D-8B5B-0C38-EE0F-4427EF7E31A4}"/>
              </a:ext>
            </a:extLst>
          </p:cNvPr>
          <p:cNvSpPr txBox="1"/>
          <p:nvPr/>
        </p:nvSpPr>
        <p:spPr>
          <a:xfrm>
            <a:off x="57150" y="58380"/>
            <a:ext cx="615315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pt-BR" dirty="0">
                <a:hlinkClick r:id="rId11"/>
              </a:rPr>
              <a:t>http://astro.if.ufrgs.br/livro.pdf#page=276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2446640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4DD0D992-73CD-711C-93A0-316CEBD1EEBD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7" name="Rectangle 6">
            <a:extLst>
              <a:ext uri="{FF2B5EF4-FFF2-40B4-BE49-F238E27FC236}">
                <a16:creationId xmlns:a16="http://schemas.microsoft.com/office/drawing/2014/main" id="{E6D384CE-0433-9D08-66A0-BF908764955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ECA4C42D-AEDF-1B76-00BC-21FEBE82E65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-427"/>
            <a:ext cx="12192001" cy="6858000"/>
          </a:xfrm>
          <a:prstGeom prst="rect">
            <a:avLst/>
          </a:prstGeom>
          <a:gradFill>
            <a:gsLst>
              <a:gs pos="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15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4F8875AF-566E-3029-6744-B468BABE10B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455521" y="-1720"/>
            <a:ext cx="11750040" cy="6840685"/>
          </a:xfrm>
          <a:prstGeom prst="rect">
            <a:avLst/>
          </a:prstGeom>
          <a:gradFill>
            <a:gsLst>
              <a:gs pos="21000">
                <a:schemeClr val="accent1">
                  <a:lumMod val="50000"/>
                  <a:alpha val="61000"/>
                </a:schemeClr>
              </a:gs>
              <a:gs pos="100000">
                <a:schemeClr val="accent1">
                  <a:alpha val="0"/>
                </a:schemeClr>
              </a:gs>
            </a:gsLst>
            <a:lin ang="21594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2785A12B-6BBF-0872-F2B4-19B66BD10EFD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8606054" y="-1291"/>
            <a:ext cx="3608179" cy="6858864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0"/>
                </a:schemeClr>
              </a:gs>
              <a:gs pos="99000">
                <a:srgbClr val="000000">
                  <a:alpha val="41000"/>
                </a:srgbClr>
              </a:gs>
            </a:gsLst>
            <a:lin ang="162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E506892A-103D-2A73-C7B8-3FC0E0749E4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5274173">
            <a:off x="6059728" y="779270"/>
            <a:ext cx="4967533" cy="4988390"/>
          </a:xfrm>
          <a:prstGeom prst="ellipse">
            <a:avLst/>
          </a:prstGeom>
          <a:gradFill>
            <a:gsLst>
              <a:gs pos="0">
                <a:schemeClr val="accent1">
                  <a:alpha val="24000"/>
                </a:schemeClr>
              </a:gs>
              <a:gs pos="79000">
                <a:schemeClr val="accent1">
                  <a:lumMod val="60000"/>
                  <a:lumOff val="40000"/>
                  <a:alpha val="0"/>
                </a:schemeClr>
              </a:gs>
            </a:gsLst>
            <a:lin ang="14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A8B4480-3D49-2A65-032D-6CA072DAA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6865" y="818984"/>
            <a:ext cx="6596245" cy="3268520"/>
          </a:xfrm>
        </p:spPr>
        <p:txBody>
          <a:bodyPr vert="horz" lIns="91440" tIns="45720" rIns="91440" bIns="45720" rtlCol="0" anchor="b">
            <a:normAutofit/>
          </a:bodyPr>
          <a:lstStyle/>
          <a:p>
            <a:pPr algn="r"/>
            <a: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  <a:t>EVOLUÇÃO DAS ESTRELAS</a:t>
            </a:r>
            <a:br>
              <a:rPr lang="en-US" sz="4800" kern="1200" dirty="0">
                <a:solidFill>
                  <a:srgbClr val="FFFFFF"/>
                </a:solidFill>
                <a:latin typeface="+mj-lt"/>
                <a:ea typeface="+mj-ea"/>
                <a:cs typeface="+mj-cs"/>
              </a:rPr>
            </a:br>
            <a:endParaRPr lang="en-US" sz="4800" kern="1200" dirty="0">
              <a:solidFill>
                <a:srgbClr val="FFFFFF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DCDF2340-767D-1E84-190A-4EB7AB44820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0800000" flipH="1">
            <a:off x="6314" y="4480038"/>
            <a:ext cx="12179371" cy="2377962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34000"/>
                </a:srgb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7FEF88D-0E96-05D5-8698-9CF534617C11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16200000" flipH="1">
            <a:off x="6967085" y="1632660"/>
            <a:ext cx="6857572" cy="3592258"/>
          </a:xfrm>
          <a:prstGeom prst="rect">
            <a:avLst/>
          </a:prstGeom>
          <a:gradFill>
            <a:gsLst>
              <a:gs pos="0">
                <a:schemeClr val="accent1">
                  <a:lumMod val="75000"/>
                  <a:alpha val="50000"/>
                </a:schemeClr>
              </a:gs>
              <a:gs pos="99000">
                <a:srgbClr val="000000">
                  <a:alpha val="0"/>
                </a:srgbClr>
              </a:gs>
            </a:gsLst>
            <a:lin ang="156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5394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89FBA4E-B485-B88A-EB0B-C1D741BB79C5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EFF7F85B-7008-E08C-2505-37D8A728BBB8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C881BA35-0E36-2BA3-5997-CE675ED2CC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638515" y="639280"/>
            <a:ext cx="6858000" cy="5579440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D9AA3229-4382-F1BA-C98C-F6F2F32E852A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393206" y="395206"/>
            <a:ext cx="6346209" cy="557608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D8F92878-4BCD-851A-934B-D9A2BC72276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1528907" y="2818967"/>
            <a:ext cx="2501979" cy="5576080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DEAD53B-CC8E-DF03-70FA-E21CF588A53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425002" y="852793"/>
            <a:ext cx="6858001" cy="5152412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11000"/>
                </a:scheme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73B831F0-057D-DFA7-ECA9-7AF93A401AE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818753" y="1128497"/>
            <a:ext cx="4318303" cy="4318303"/>
          </a:xfrm>
          <a:prstGeom prst="ellipse">
            <a:avLst/>
          </a:prstGeom>
          <a:gradFill>
            <a:gsLst>
              <a:gs pos="39000">
                <a:schemeClr val="accent1">
                  <a:alpha val="0"/>
                </a:schemeClr>
              </a:gs>
              <a:gs pos="100000">
                <a:schemeClr val="accent1">
                  <a:lumMod val="60000"/>
                  <a:lumOff val="40000"/>
                  <a:alpha val="15000"/>
                </a:scheme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7E2EFC6-736D-C95E-A77B-6B7F724EF98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96" y="586855"/>
            <a:ext cx="4230100" cy="3387497"/>
          </a:xfrm>
        </p:spPr>
        <p:txBody>
          <a:bodyPr anchor="b">
            <a:normAutofit/>
          </a:bodyPr>
          <a:lstStyle/>
          <a:p>
            <a:pPr algn="r"/>
            <a:r>
              <a:rPr lang="pt-BR" sz="4000" dirty="0">
                <a:solidFill>
                  <a:srgbClr val="FFFFFF"/>
                </a:solidFill>
              </a:rPr>
              <a:t>ESTRELAS FUNDEM ÁTOMOS COMO FONTE DE ENERGIA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EB76FCD-D4CC-8A85-EE11-53700BCCFE4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503158" y="649480"/>
            <a:ext cx="4862447" cy="5706871"/>
          </a:xfrm>
        </p:spPr>
        <p:txBody>
          <a:bodyPr anchor="ctr">
            <a:normAutofit/>
          </a:bodyPr>
          <a:lstStyle/>
          <a:p>
            <a:r>
              <a:rPr lang="pt-BR" dirty="0"/>
              <a:t>A fusão (quando juntamos átomos) de átomos de Hélio é a principal fonte de energia do nosso Sol.</a:t>
            </a:r>
          </a:p>
          <a:p>
            <a:r>
              <a:rPr lang="pt-BR" dirty="0"/>
              <a:t>Na medida em que o Hélio se acaba, outros átomos, com massa menor que o Ferro, passam a se fundir.</a:t>
            </a:r>
          </a:p>
          <a:p>
            <a:r>
              <a:rPr lang="pt-BR" dirty="0"/>
              <a:t>Nota: apenas átomos com massas maiores que o Ferro podem sofrer fissão nuclear (quebra do núcleo).</a:t>
            </a:r>
          </a:p>
        </p:txBody>
      </p:sp>
    </p:spTree>
    <p:extLst>
      <p:ext uri="{BB962C8B-B14F-4D97-AF65-F5344CB8AC3E}">
        <p14:creationId xmlns:p14="http://schemas.microsoft.com/office/powerpoint/2010/main" val="14856111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>
          <a:extLst>
            <a:ext uri="{FF2B5EF4-FFF2-40B4-BE49-F238E27FC236}">
              <a16:creationId xmlns:a16="http://schemas.microsoft.com/office/drawing/2014/main" id="{3D07E644-2614-7D09-C0D4-96618F37CABA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4B8C8C3E-6A7A-5821-E7FC-35B812C69B52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ln w="12700" cap="flat" cmpd="sng" algn="ctr">
            <a:noFill/>
            <a:prstDash val="solid"/>
            <a:miter lim="800000"/>
          </a:ln>
          <a:effectLst/>
          <a:extLst>
            <a:ext uri="{91240B29-F687-4F45-9708-019B960494DF}">
              <a14:hiddenLine xmlns:a14="http://schemas.microsoft.com/office/drawing/2010/main" w="12700" cap="flat" cmpd="sng" algn="ctr">
                <a:solidFill>
                  <a:schemeClr val="accent1">
                    <a:shade val="50000"/>
                  </a:schemeClr>
                </a:solidFill>
                <a:prstDash val="solid"/>
                <a:miter lim="800000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2597F741-1C07-1314-71A7-B13A73E91660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638515" y="639280"/>
            <a:ext cx="6858000" cy="5579440"/>
          </a:xfrm>
          <a:prstGeom prst="rect">
            <a:avLst/>
          </a:prstGeom>
          <a:gradFill>
            <a:gsLst>
              <a:gs pos="8000">
                <a:srgbClr val="000000"/>
              </a:gs>
              <a:gs pos="100000">
                <a:schemeClr val="accent1">
                  <a:lumMod val="75000"/>
                </a:schemeClr>
              </a:gs>
            </a:gsLst>
            <a:lin ang="30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4122BC20-3F0D-450B-4702-A53366491625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393206" y="395206"/>
            <a:ext cx="6346209" cy="5576080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0"/>
                </a:schemeClr>
              </a:gs>
            </a:gsLst>
            <a:lin ang="1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518A41F-13E1-6274-57A6-5A8002FE0009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1528907" y="2818967"/>
            <a:ext cx="2501979" cy="5576080"/>
          </a:xfrm>
          <a:prstGeom prst="rect">
            <a:avLst/>
          </a:prstGeom>
          <a:gradFill>
            <a:gsLst>
              <a:gs pos="2000">
                <a:schemeClr val="accent1">
                  <a:alpha val="29000"/>
                </a:schemeClr>
              </a:gs>
              <a:gs pos="100000">
                <a:srgbClr val="000000">
                  <a:alpha val="30000"/>
                </a:srgb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A319449-E15E-FF08-DE41-4E17B28D486F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5400000" flipH="1">
            <a:off x="-425002" y="852793"/>
            <a:ext cx="6858001" cy="5152412"/>
          </a:xfrm>
          <a:prstGeom prst="rect">
            <a:avLst/>
          </a:prstGeom>
          <a:gradFill>
            <a:gsLst>
              <a:gs pos="0">
                <a:srgbClr val="000000">
                  <a:alpha val="0"/>
                </a:srgbClr>
              </a:gs>
              <a:gs pos="99000">
                <a:schemeClr val="accent1">
                  <a:alpha val="11000"/>
                </a:schemeClr>
              </a:gs>
            </a:gsLst>
            <a:lin ang="78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1291A781-41C3-EA59-AB6F-713A0CF30423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 rot="6097846">
            <a:off x="818753" y="1128497"/>
            <a:ext cx="4318303" cy="4318303"/>
          </a:xfrm>
          <a:prstGeom prst="ellipse">
            <a:avLst/>
          </a:prstGeom>
          <a:gradFill>
            <a:gsLst>
              <a:gs pos="39000">
                <a:schemeClr val="accent1">
                  <a:alpha val="0"/>
                </a:schemeClr>
              </a:gs>
              <a:gs pos="100000">
                <a:schemeClr val="accent1">
                  <a:lumMod val="60000"/>
                  <a:lumOff val="40000"/>
                  <a:alpha val="15000"/>
                </a:schemeClr>
              </a:gs>
            </a:gsLst>
            <a:lin ang="17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C642513-5F69-DBC4-FE2C-028BC63FCE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26396" y="586855"/>
            <a:ext cx="4230100" cy="3387497"/>
          </a:xfrm>
        </p:spPr>
        <p:txBody>
          <a:bodyPr anchor="b">
            <a:normAutofit/>
          </a:bodyPr>
          <a:lstStyle/>
          <a:p>
            <a:pPr algn="r"/>
            <a:r>
              <a:rPr lang="pt-BR" sz="4000" dirty="0">
                <a:solidFill>
                  <a:srgbClr val="FFFFFF"/>
                </a:solidFill>
              </a:rPr>
              <a:t>FASES DA EVOLUÇÃO ESTELAR</a:t>
            </a: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2E0D37B-9DFE-B0D1-59A6-D25DFE70DD8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926619" y="10141"/>
            <a:ext cx="5970105" cy="6847855"/>
          </a:xfrm>
        </p:spPr>
        <p:txBody>
          <a:bodyPr anchor="ctr">
            <a:normAutofit/>
          </a:bodyPr>
          <a:lstStyle/>
          <a:p>
            <a:r>
              <a:rPr lang="pt-BR" b="1" dirty="0"/>
              <a:t>Gigante Vermelha:</a:t>
            </a:r>
            <a:r>
              <a:rPr lang="pt-BR" dirty="0"/>
              <a:t> Quando uma estrela esgota seu hidrogênio no núcleo e começa a fundir hélio, expandindo-se consideravelmente.</a:t>
            </a:r>
          </a:p>
          <a:p>
            <a:r>
              <a:rPr lang="pt-BR" b="1" dirty="0"/>
              <a:t>Supernova:</a:t>
            </a:r>
            <a:r>
              <a:rPr lang="pt-BR" dirty="0"/>
              <a:t> Explosão de uma estrela massiva, que pode levar à formação de elementos pesados e ao surgimento de buracos negros ou estrelas de nêutrons.</a:t>
            </a:r>
          </a:p>
          <a:p>
            <a:r>
              <a:rPr lang="pt-BR" b="1" dirty="0"/>
              <a:t>Anã Branca e Estrelas de Nêutrons:</a:t>
            </a:r>
            <a:r>
              <a:rPr lang="pt-BR" dirty="0"/>
              <a:t> Destinos de estrelas com massas menores (anãs brancas) e de estrelas muito massivas (estrela de nêutrons ou buraco negro).</a:t>
            </a:r>
          </a:p>
        </p:txBody>
      </p:sp>
    </p:spTree>
    <p:extLst>
      <p:ext uri="{BB962C8B-B14F-4D97-AF65-F5344CB8AC3E}">
        <p14:creationId xmlns:p14="http://schemas.microsoft.com/office/powerpoint/2010/main" val="399301435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Office">
      <a:dk1>
        <a:sysClr val="windowText" lastClr="000000"/>
      </a:dk1>
      <a:lt1>
        <a:sysClr val="window" lastClr="FFFFFF"/>
      </a:lt1>
      <a:dk2>
        <a:srgbClr val="0E2841"/>
      </a:dk2>
      <a:lt2>
        <a:srgbClr val="E8E8E8"/>
      </a:lt2>
      <a:accent1>
        <a:srgbClr val="156082"/>
      </a:accent1>
      <a:accent2>
        <a:srgbClr val="E97132"/>
      </a:accent2>
      <a:accent3>
        <a:srgbClr val="196B24"/>
      </a:accent3>
      <a:accent4>
        <a:srgbClr val="0F9ED5"/>
      </a:accent4>
      <a:accent5>
        <a:srgbClr val="A02B93"/>
      </a:accent5>
      <a:accent6>
        <a:srgbClr val="4EA72E"/>
      </a:accent6>
      <a:hlink>
        <a:srgbClr val="467886"/>
      </a:hlink>
      <a:folHlink>
        <a:srgbClr val="96607D"/>
      </a:folHlink>
    </a:clrScheme>
    <a:fontScheme name="Office">
      <a:majorFont>
        <a:latin typeface="Aptos Display" panose="0211000402020202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Aptos" panose="0211000402020202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  <a:ln w="2540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2E142A2C-CD16-42D6-873A-C26D2A0506FA}" vid="{1BDDFF52-6CD6-40A5-AB3C-68EB2F1E4D0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5</TotalTime>
  <Words>327</Words>
  <Application>Microsoft Office PowerPoint</Application>
  <PresentationFormat>Widescreen</PresentationFormat>
  <Paragraphs>52</Paragraphs>
  <Slides>9</Slides>
  <Notes>0</Notes>
  <HiddenSlides>0</HiddenSlides>
  <MMClips>0</MMClips>
  <ScaleCrop>false</ScaleCrop>
  <HeadingPairs>
    <vt:vector size="8" baseType="variant">
      <vt:variant>
        <vt:lpstr>Fo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</vt:i4>
      </vt:variant>
    </vt:vector>
  </HeadingPairs>
  <TitlesOfParts>
    <vt:vector size="14" baseType="lpstr">
      <vt:lpstr>Aptos</vt:lpstr>
      <vt:lpstr>Aptos Display</vt:lpstr>
      <vt:lpstr>Arial</vt:lpstr>
      <vt:lpstr>Tema do Office</vt:lpstr>
      <vt:lpstr>MathType 6.0 Equation</vt:lpstr>
      <vt:lpstr>ESTRELAS E EVOLUÇÃO ESTELAR   UNICAMP 2025 2ª FASE</vt:lpstr>
      <vt:lpstr>PROPRIEDADES DAS ESTRELAS </vt:lpstr>
      <vt:lpstr>CLASSIFICAÇÃO ESPECTRAL</vt:lpstr>
      <vt:lpstr>PROPRIEDADES DAS ESTRELAS </vt:lpstr>
      <vt:lpstr> DIAGRAMA DE HERTZSPRUNG-RUSSELL (HR) </vt:lpstr>
      <vt:lpstr>LUMINOSIDADE DE UMA ESTRELA VERSUS SUA MASSA</vt:lpstr>
      <vt:lpstr>EVOLUÇÃO DAS ESTRELAS </vt:lpstr>
      <vt:lpstr>ESTRELAS FUNDEM ÁTOMOS COMO FONTE DE ENERGIA</vt:lpstr>
      <vt:lpstr>FASES DA EVOLUÇÃO ESTELAR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Danilo José de Lima professordanilo.com</dc:creator>
  <cp:lastModifiedBy>Danilo José de Lima professordanilo.com</cp:lastModifiedBy>
  <cp:revision>1</cp:revision>
  <dcterms:created xsi:type="dcterms:W3CDTF">2024-11-28T12:45:21Z</dcterms:created>
  <dcterms:modified xsi:type="dcterms:W3CDTF">2024-11-28T13:40:42Z</dcterms:modified>
</cp:coreProperties>
</file>